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4678" w:rsidRDefault="00EA4678" w:rsidP="00EA4678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EA4678" w:rsidRDefault="00EA4678" w:rsidP="00EA467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4678" w:rsidRPr="00C12AF7" w:rsidRDefault="00EA4678" w:rsidP="00EA467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4678" w:rsidRPr="00C12AF7" w:rsidRDefault="00EA4678" w:rsidP="00EA4678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EA4678" w:rsidRDefault="00EA4678" w:rsidP="00EA4678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A4678" w:rsidRDefault="00EA4678" w:rsidP="00EA4678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07D96" w:rsidRPr="002F4278" w:rsidRDefault="00EA4678" w:rsidP="00EA467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4278">
        <w:rPr>
          <w:rFonts w:ascii="Times New Roman" w:hAnsi="Times New Roman" w:cs="Times New Roman"/>
          <w:b/>
          <w:sz w:val="28"/>
          <w:szCs w:val="28"/>
        </w:rPr>
        <w:t>М</w:t>
      </w:r>
      <w:r w:rsidR="002F4278" w:rsidRPr="002F4278">
        <w:rPr>
          <w:rFonts w:ascii="Times New Roman" w:hAnsi="Times New Roman" w:cs="Times New Roman"/>
          <w:b/>
          <w:sz w:val="28"/>
          <w:szCs w:val="28"/>
        </w:rPr>
        <w:t>атематика 10-11 класс</w:t>
      </w:r>
    </w:p>
    <w:p w:rsidR="00EA4678" w:rsidRPr="00B340DD" w:rsidRDefault="00EA4678" w:rsidP="00EA4678">
      <w:pPr>
        <w:jc w:val="center"/>
        <w:rPr>
          <w:rFonts w:ascii="Times New Roman" w:hAnsi="Times New Roman" w:cs="Times New Roman"/>
          <w:sz w:val="28"/>
          <w:szCs w:val="28"/>
        </w:rPr>
      </w:pPr>
      <w:r w:rsidRPr="00C12AF7">
        <w:rPr>
          <w:rFonts w:ascii="Times New Roman" w:hAnsi="Times New Roman" w:cs="Times New Roman"/>
          <w:i/>
          <w:sz w:val="28"/>
          <w:szCs w:val="28"/>
        </w:rPr>
        <w:t>Рабочая программа</w:t>
      </w:r>
      <w:r w:rsidRPr="00B340D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sz w:val="28"/>
          <w:szCs w:val="28"/>
        </w:rPr>
      </w:pPr>
    </w:p>
    <w:p w:rsidR="002F4278" w:rsidRDefault="00EA4678" w:rsidP="000776FF">
      <w:pPr>
        <w:jc w:val="center"/>
        <w:rPr>
          <w:rFonts w:ascii="Times New Roman" w:hAnsi="Times New Roman" w:cs="Times New Roman"/>
          <w:sz w:val="28"/>
          <w:szCs w:val="28"/>
        </w:rPr>
      </w:pPr>
      <w:r w:rsidRPr="00B340DD">
        <w:rPr>
          <w:rFonts w:ascii="Times New Roman" w:hAnsi="Times New Roman" w:cs="Times New Roman"/>
          <w:sz w:val="28"/>
          <w:szCs w:val="28"/>
        </w:rPr>
        <w:t>Мыски</w:t>
      </w:r>
    </w:p>
    <w:p w:rsidR="00EA4678" w:rsidRPr="00222CB8" w:rsidRDefault="00EA4678" w:rsidP="000776FF">
      <w:pPr>
        <w:jc w:val="center"/>
        <w:rPr>
          <w:rFonts w:ascii="Times New Roman" w:hAnsi="Times New Roman" w:cs="Times New Roman"/>
          <w:sz w:val="28"/>
          <w:szCs w:val="28"/>
        </w:rPr>
      </w:pPr>
      <w:r w:rsidRPr="00B340DD">
        <w:rPr>
          <w:rFonts w:ascii="Times New Roman" w:hAnsi="Times New Roman" w:cs="Times New Roman"/>
          <w:sz w:val="28"/>
          <w:szCs w:val="28"/>
        </w:rPr>
        <w:t>2019</w:t>
      </w:r>
    </w:p>
    <w:p w:rsidR="00EA4678" w:rsidRDefault="00EA4678" w:rsidP="00EA4678">
      <w:pPr>
        <w:rPr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абочая программа разработана</w:t>
      </w:r>
      <w:r w:rsidR="002F4278">
        <w:rPr>
          <w:rFonts w:ascii="Times New Roman" w:hAnsi="Times New Roman" w:cs="Times New Roman"/>
          <w:sz w:val="28"/>
          <w:szCs w:val="28"/>
        </w:rPr>
        <w:t xml:space="preserve"> Антонкиной Л.Н.,</w:t>
      </w:r>
      <w:r>
        <w:rPr>
          <w:rFonts w:ascii="Times New Roman" w:hAnsi="Times New Roman" w:cs="Times New Roman"/>
          <w:sz w:val="28"/>
          <w:szCs w:val="28"/>
        </w:rPr>
        <w:t xml:space="preserve"> учител</w:t>
      </w:r>
      <w:r w:rsidR="002F4278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м математики </w:t>
      </w: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Pr="00F14775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Pr="00222CB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Pr="00222CB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Pr="00222CB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Pr="00222CB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Pr="00222CB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2F4278" w:rsidRDefault="002F4278" w:rsidP="00207D96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</w:p>
    <w:p w:rsidR="002F4278" w:rsidRDefault="002F4278" w:rsidP="00207D96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</w:p>
    <w:p w:rsidR="00EA4678" w:rsidRPr="00583560" w:rsidRDefault="00EA4678" w:rsidP="00207D96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чая программа «Математика 10-11класс» </w:t>
      </w: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базовый уровень) </w:t>
      </w:r>
      <w:r>
        <w:rPr>
          <w:rFonts w:ascii="Times New Roman" w:hAnsi="Times New Roman" w:cs="Times New Roman"/>
          <w:sz w:val="28"/>
          <w:szCs w:val="28"/>
        </w:rPr>
        <w:t>составлена на основе требований к результатам освоения ООО СОО МБОУ СОШ</w:t>
      </w:r>
      <w:r w:rsidR="002F42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 w:rsidR="002F4278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 xml:space="preserve"> с учетом программ, включенных в ее структуру.</w:t>
      </w:r>
      <w:r w:rsidRPr="00EA4678">
        <w:rPr>
          <w:rFonts w:ascii="Times New Roman" w:hAnsi="Times New Roman" w:cs="Times New Roman"/>
          <w:sz w:val="28"/>
          <w:szCs w:val="28"/>
        </w:rPr>
        <w:t xml:space="preserve"> </w:t>
      </w:r>
      <w:r w:rsidRPr="00583560">
        <w:rPr>
          <w:rFonts w:ascii="Times New Roman" w:hAnsi="Times New Roman" w:cs="Times New Roman"/>
          <w:sz w:val="28"/>
          <w:szCs w:val="28"/>
        </w:rPr>
        <w:t>Рабочая программа рассчитана на 272 час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83560">
        <w:rPr>
          <w:rFonts w:ascii="Times New Roman" w:hAnsi="Times New Roman" w:cs="Times New Roman"/>
          <w:sz w:val="28"/>
          <w:szCs w:val="28"/>
        </w:rPr>
        <w:t xml:space="preserve"> по  136 часов в каждом классе.</w:t>
      </w:r>
    </w:p>
    <w:p w:rsidR="00EA4678" w:rsidRPr="00222CB8" w:rsidRDefault="00EA4678" w:rsidP="00EA4678">
      <w:pPr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EA4678">
      <w:pPr>
        <w:pStyle w:val="ac"/>
        <w:rPr>
          <w:rFonts w:ascii="Times New Roman" w:hAnsi="Times New Roman" w:cs="Times New Roman"/>
          <w:sz w:val="28"/>
          <w:szCs w:val="28"/>
        </w:rPr>
      </w:pPr>
    </w:p>
    <w:p w:rsidR="00EA4678" w:rsidRDefault="00EA4678" w:rsidP="00452EFC">
      <w:pPr>
        <w:pStyle w:val="ac"/>
        <w:ind w:firstLine="708"/>
        <w:rPr>
          <w:rFonts w:ascii="Times New Roman" w:hAnsi="Times New Roman" w:cs="Times New Roman"/>
          <w:sz w:val="28"/>
          <w:szCs w:val="28"/>
        </w:rPr>
      </w:pPr>
    </w:p>
    <w:p w:rsidR="00254CE0" w:rsidRPr="00583560" w:rsidRDefault="0055035D" w:rsidP="000776FF">
      <w:pPr>
        <w:pStyle w:val="ac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8356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Ӏ. </w:t>
      </w:r>
      <w:r w:rsidR="00254CE0" w:rsidRPr="00583560">
        <w:rPr>
          <w:rFonts w:ascii="Times New Roman" w:hAnsi="Times New Roman" w:cs="Times New Roman"/>
          <w:b/>
          <w:sz w:val="28"/>
          <w:szCs w:val="28"/>
        </w:rPr>
        <w:t>Планируемые результаты освоения учебного предмета</w:t>
      </w:r>
    </w:p>
    <w:p w:rsidR="00254CE0" w:rsidRPr="00583560" w:rsidRDefault="00254CE0" w:rsidP="000776FF">
      <w:pPr>
        <w:pStyle w:val="ac"/>
        <w:jc w:val="both"/>
        <w:rPr>
          <w:rFonts w:ascii="Times New Roman" w:eastAsia="@Arial Unicode MS" w:hAnsi="Times New Roman" w:cs="Times New Roman"/>
          <w:b/>
          <w:i/>
          <w:sz w:val="28"/>
          <w:szCs w:val="28"/>
          <w:lang w:eastAsia="ru-RU"/>
        </w:rPr>
      </w:pPr>
      <w:bookmarkStart w:id="0" w:name="_Toc405145648"/>
      <w:bookmarkStart w:id="1" w:name="_Toc406058977"/>
      <w:bookmarkStart w:id="2" w:name="_Toc409691626"/>
      <w:r w:rsidRPr="00583560">
        <w:rPr>
          <w:rFonts w:ascii="Times New Roman" w:eastAsia="@Arial Unicode MS" w:hAnsi="Times New Roman" w:cs="Times New Roman"/>
          <w:b/>
          <w:i/>
          <w:sz w:val="28"/>
          <w:szCs w:val="28"/>
          <w:lang w:eastAsia="ru-RU"/>
        </w:rPr>
        <w:t>1.Личностные результаты</w:t>
      </w:r>
      <w:bookmarkEnd w:id="0"/>
      <w:bookmarkEnd w:id="1"/>
      <w:bookmarkEnd w:id="2"/>
      <w:r w:rsidRPr="00583560">
        <w:rPr>
          <w:rFonts w:ascii="Times New Roman" w:eastAsia="@Arial Unicode MS" w:hAnsi="Times New Roman" w:cs="Times New Roman"/>
          <w:b/>
          <w:i/>
          <w:sz w:val="28"/>
          <w:szCs w:val="28"/>
          <w:lang w:eastAsia="ru-RU"/>
        </w:rPr>
        <w:t>: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r>
        <w:rPr>
          <w:rFonts w:ascii="Times New Roman CYR" w:eastAsia="Times New Roman" w:hAnsi="Times New Roman CYR" w:cs="Times New Roman CYR"/>
          <w:sz w:val="28"/>
          <w:szCs w:val="28"/>
        </w:rPr>
        <w:t>1) осознание российской гражданской идентичности, патриотизм, уважение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3" w:name="sub_10"/>
      <w:r>
        <w:rPr>
          <w:rFonts w:ascii="Times New Roman CYR" w:eastAsia="Times New Roman" w:hAnsi="Times New Roman CYR" w:cs="Times New Roman CYR"/>
          <w:sz w:val="28"/>
          <w:szCs w:val="28"/>
        </w:rPr>
        <w:t>2) гражданская позиция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4" w:name="sub_11"/>
      <w:bookmarkEnd w:id="3"/>
      <w:r>
        <w:rPr>
          <w:rFonts w:ascii="Times New Roman CYR" w:eastAsia="Times New Roman" w:hAnsi="Times New Roman CYR" w:cs="Times New Roman CYR"/>
          <w:sz w:val="28"/>
          <w:szCs w:val="28"/>
        </w:rPr>
        <w:t>3) готовность к служению Отечеству, его защите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5" w:name="sub_12"/>
      <w:bookmarkEnd w:id="4"/>
      <w:r>
        <w:rPr>
          <w:rFonts w:ascii="Times New Roman CYR" w:eastAsia="Times New Roman" w:hAnsi="Times New Roman CYR" w:cs="Times New Roman CYR"/>
          <w:sz w:val="28"/>
          <w:szCs w:val="28"/>
        </w:rPr>
        <w:t>4) сформированность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6" w:name="sub_13"/>
      <w:bookmarkEnd w:id="5"/>
      <w:r>
        <w:rPr>
          <w:rFonts w:ascii="Times New Roman CYR" w:eastAsia="Times New Roman" w:hAnsi="Times New Roman CYR" w:cs="Times New Roman CYR"/>
          <w:sz w:val="28"/>
          <w:szCs w:val="28"/>
        </w:rPr>
        <w:t>5)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bookmarkEnd w:id="6"/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r>
        <w:rPr>
          <w:rFonts w:ascii="Times New Roman CYR" w:eastAsia="Times New Roman" w:hAnsi="Times New Roman CYR" w:cs="Times New Roman CYR"/>
          <w:sz w:val="28"/>
          <w:szCs w:val="28"/>
        </w:rPr>
        <w:t>6)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, способность противостоять идеологии экстремизма, национализма, ксенофобии, дискриминации по социальным, религиозным, расовым, национальным признакам и другим негативным социальным явлениям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7" w:name="sub_15"/>
      <w:r>
        <w:rPr>
          <w:rFonts w:ascii="Times New Roman CYR" w:eastAsia="Times New Roman" w:hAnsi="Times New Roman CYR" w:cs="Times New Roman CYR"/>
          <w:sz w:val="28"/>
          <w:szCs w:val="28"/>
        </w:rPr>
        <w:t>7)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8" w:name="sub_16"/>
      <w:bookmarkEnd w:id="7"/>
      <w:r>
        <w:rPr>
          <w:rFonts w:ascii="Times New Roman CYR" w:eastAsia="Times New Roman" w:hAnsi="Times New Roman CYR" w:cs="Times New Roman CYR"/>
          <w:sz w:val="28"/>
          <w:szCs w:val="28"/>
        </w:rPr>
        <w:t>8) нравственное сознание и поведение на основе усвоения общечеловеческих ценностей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9" w:name="sub_17"/>
      <w:bookmarkEnd w:id="8"/>
      <w:r>
        <w:rPr>
          <w:rFonts w:ascii="Times New Roman CYR" w:eastAsia="Times New Roman" w:hAnsi="Times New Roman CYR" w:cs="Times New Roman CYR"/>
          <w:sz w:val="28"/>
          <w:szCs w:val="28"/>
        </w:rPr>
        <w:t>9)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10" w:name="sub_18"/>
      <w:bookmarkEnd w:id="9"/>
      <w:r>
        <w:rPr>
          <w:rFonts w:ascii="Times New Roman CYR" w:eastAsia="Times New Roman" w:hAnsi="Times New Roman CYR" w:cs="Times New Roman CYR"/>
          <w:sz w:val="28"/>
          <w:szCs w:val="28"/>
        </w:rPr>
        <w:t>10) эстетическое отношение к миру, включая эстетику быта, научного и технического творчества, спорта, общественных отношений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11" w:name="sub_19"/>
      <w:bookmarkEnd w:id="10"/>
      <w:r>
        <w:rPr>
          <w:rFonts w:ascii="Times New Roman CYR" w:eastAsia="Times New Roman" w:hAnsi="Times New Roman CYR" w:cs="Times New Roman CYR"/>
          <w:sz w:val="28"/>
          <w:szCs w:val="28"/>
        </w:rPr>
        <w:t>11) принятие и реализация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12" w:name="sub_20"/>
      <w:bookmarkEnd w:id="11"/>
      <w:r>
        <w:rPr>
          <w:rFonts w:ascii="Times New Roman CYR" w:eastAsia="Times New Roman" w:hAnsi="Times New Roman CYR" w:cs="Times New Roman CYR"/>
          <w:sz w:val="28"/>
          <w:szCs w:val="28"/>
        </w:rPr>
        <w:t>12) 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13" w:name="sub_21"/>
      <w:bookmarkEnd w:id="12"/>
      <w:r>
        <w:rPr>
          <w:rFonts w:ascii="Times New Roman CYR" w:eastAsia="Times New Roman" w:hAnsi="Times New Roman CYR" w:cs="Times New Roman CYR"/>
          <w:sz w:val="28"/>
          <w:szCs w:val="28"/>
        </w:rPr>
        <w:lastRenderedPageBreak/>
        <w:t>13)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14" w:name="sub_22"/>
      <w:bookmarkEnd w:id="13"/>
      <w:r>
        <w:rPr>
          <w:rFonts w:ascii="Times New Roman CYR" w:eastAsia="Times New Roman" w:hAnsi="Times New Roman CYR" w:cs="Times New Roman CYR"/>
          <w:sz w:val="28"/>
          <w:szCs w:val="28"/>
        </w:rPr>
        <w:t>14) сформированность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;</w:t>
      </w:r>
    </w:p>
    <w:p w:rsidR="00961341" w:rsidRDefault="00961341" w:rsidP="000776FF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 CYR" w:eastAsia="Times New Roman" w:hAnsi="Times New Roman CYR" w:cs="Times New Roman CYR"/>
          <w:sz w:val="28"/>
          <w:szCs w:val="28"/>
        </w:rPr>
      </w:pPr>
      <w:bookmarkStart w:id="15" w:name="sub_23"/>
      <w:bookmarkEnd w:id="14"/>
      <w:r>
        <w:rPr>
          <w:rFonts w:ascii="Times New Roman CYR" w:eastAsia="Times New Roman" w:hAnsi="Times New Roman CYR" w:cs="Times New Roman CYR"/>
          <w:sz w:val="28"/>
          <w:szCs w:val="28"/>
        </w:rPr>
        <w:t>15) ответственное отношение к созданию семьи на основе осознанного принятия ценностей семейной жизни.</w:t>
      </w:r>
      <w:bookmarkEnd w:id="15"/>
    </w:p>
    <w:p w:rsidR="00254CE0" w:rsidRPr="00583560" w:rsidRDefault="00254CE0" w:rsidP="000776FF">
      <w:pPr>
        <w:pStyle w:val="ac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83560">
        <w:rPr>
          <w:rFonts w:ascii="Times New Roman" w:hAnsi="Times New Roman" w:cs="Times New Roman"/>
          <w:b/>
          <w:i/>
          <w:sz w:val="28"/>
          <w:szCs w:val="28"/>
        </w:rPr>
        <w:t>2. Метапредметные результаты</w:t>
      </w:r>
    </w:p>
    <w:p w:rsidR="00254CE0" w:rsidRPr="00583560" w:rsidRDefault="00254CE0" w:rsidP="000776FF">
      <w:pPr>
        <w:pStyle w:val="ac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Метапредметные результаты, </w:t>
      </w:r>
      <w:r w:rsidRPr="00583560">
        <w:rPr>
          <w:rFonts w:ascii="Times New Roman" w:eastAsia="Calibri" w:hAnsi="Times New Roman" w:cs="Times New Roman"/>
          <w:sz w:val="28"/>
          <w:szCs w:val="28"/>
          <w:lang w:eastAsia="ru-RU"/>
        </w:rPr>
        <w:t>включают освоенные обучающимися</w:t>
      </w:r>
      <w:r w:rsidR="002F4278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83560">
        <w:rPr>
          <w:rFonts w:ascii="Times New Roman" w:eastAsia="Calibri" w:hAnsi="Times New Roman" w:cs="Times New Roman"/>
          <w:sz w:val="28"/>
          <w:szCs w:val="28"/>
          <w:lang w:eastAsia="ru-RU"/>
        </w:rPr>
        <w:t>межпредметные понятия (</w:t>
      </w:r>
      <w:r w:rsidRPr="00583560">
        <w:rPr>
          <w:rFonts w:ascii="Times New Roman" w:eastAsia="Calibri" w:hAnsi="Times New Roman" w:cs="Times New Roman"/>
          <w:sz w:val="28"/>
          <w:szCs w:val="28"/>
        </w:rPr>
        <w:t>основы читательской компетенции, навыки работы с информацией, опыт проектной деятельности)</w:t>
      </w:r>
      <w:r w:rsidRPr="0058356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универсальные учебные действия (регулятивные, познавательные,</w:t>
      </w:r>
      <w:r w:rsidR="007D214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коммуникативные);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 w:rsidRPr="00961341">
        <w:rPr>
          <w:rFonts w:ascii="Times New Roman" w:hAnsi="Times New Roman" w:cs="Times New Roman"/>
          <w:sz w:val="28"/>
          <w:szCs w:val="28"/>
        </w:rPr>
        <w:t>1)</w:t>
      </w:r>
      <w:r w:rsidR="00254CE0" w:rsidRPr="00583560">
        <w:rPr>
          <w:rFonts w:ascii="Times New Roman" w:hAnsi="Times New Roman" w:cs="Times New Roman"/>
          <w:sz w:val="28"/>
          <w:szCs w:val="28"/>
        </w:rPr>
        <w:t>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  <w:r w:rsidR="002F4278">
        <w:rPr>
          <w:rFonts w:ascii="Times New Roman" w:hAnsi="Times New Roman" w:cs="Times New Roman"/>
          <w:sz w:val="28"/>
          <w:szCs w:val="28"/>
        </w:rPr>
        <w:t xml:space="preserve"> </w:t>
      </w:r>
      <w:r w:rsidR="00254CE0" w:rsidRPr="00583560">
        <w:rPr>
          <w:rFonts w:ascii="Times New Roman" w:hAnsi="Times New Roman" w:cs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254CE0" w:rsidRPr="00583560">
        <w:rPr>
          <w:rFonts w:ascii="Times New Roman" w:hAnsi="Times New Roman" w:cs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254CE0" w:rsidRPr="00583560">
        <w:rPr>
          <w:rFonts w:ascii="Times New Roman" w:hAnsi="Times New Roman" w:cs="Times New Roman"/>
          <w:sz w:val="28"/>
          <w:szCs w:val="28"/>
        </w:rPr>
        <w:t xml:space="preserve">умение устанавливать причинно-следственные связи, строить логическое рассуждение, умозаключение (индуктивное, дедуктивное и по аналогии) и делать выводы; 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="00254CE0" w:rsidRPr="00583560">
        <w:rPr>
          <w:rFonts w:ascii="Times New Roman" w:hAnsi="Times New Roman" w:cs="Times New Roman"/>
          <w:sz w:val="28"/>
          <w:szCs w:val="28"/>
        </w:rPr>
        <w:t>развитие компетентн</w:t>
      </w:r>
      <w:r w:rsidR="007D2142">
        <w:rPr>
          <w:rFonts w:ascii="Times New Roman" w:hAnsi="Times New Roman" w:cs="Times New Roman"/>
          <w:sz w:val="28"/>
          <w:szCs w:val="28"/>
        </w:rPr>
        <w:t>ости в области использования ин</w:t>
      </w:r>
      <w:r w:rsidR="00254CE0" w:rsidRPr="00583560">
        <w:rPr>
          <w:rFonts w:ascii="Times New Roman" w:hAnsi="Times New Roman" w:cs="Times New Roman"/>
          <w:sz w:val="28"/>
          <w:szCs w:val="28"/>
        </w:rPr>
        <w:t>формационно-коммуникационных технологий;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) </w:t>
      </w:r>
      <w:r w:rsidR="00254CE0" w:rsidRPr="00583560">
        <w:rPr>
          <w:rFonts w:ascii="Times New Roman" w:hAnsi="Times New Roman" w:cs="Times New Roman"/>
          <w:sz w:val="28"/>
          <w:szCs w:val="28"/>
        </w:rPr>
        <w:t>первоначальные представления об идея</w:t>
      </w:r>
      <w:r>
        <w:rPr>
          <w:rFonts w:ascii="Times New Roman" w:hAnsi="Times New Roman" w:cs="Times New Roman"/>
          <w:sz w:val="28"/>
          <w:szCs w:val="28"/>
        </w:rPr>
        <w:t xml:space="preserve">х и о методах математики как об </w:t>
      </w:r>
      <w:r w:rsidR="00254CE0" w:rsidRPr="00583560">
        <w:rPr>
          <w:rFonts w:ascii="Times New Roman" w:hAnsi="Times New Roman" w:cs="Times New Roman"/>
          <w:sz w:val="28"/>
          <w:szCs w:val="28"/>
        </w:rPr>
        <w:t>универсальном языке науки и техники, о средстве моделирования явлений и процессов;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) </w:t>
      </w:r>
      <w:r w:rsidR="00254CE0" w:rsidRPr="00583560">
        <w:rPr>
          <w:rFonts w:ascii="Times New Roman" w:hAnsi="Times New Roman" w:cs="Times New Roman"/>
          <w:sz w:val="28"/>
          <w:szCs w:val="28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) </w:t>
      </w:r>
      <w:r w:rsidR="00254CE0" w:rsidRPr="00583560">
        <w:rPr>
          <w:rFonts w:ascii="Times New Roman" w:hAnsi="Times New Roman" w:cs="Times New Roman"/>
          <w:sz w:val="28"/>
          <w:szCs w:val="28"/>
        </w:rPr>
        <w:t xml:space="preserve">умение находить в различных источниках информацию, необходимую для решения математических задач, и представлять её в понятной форме, принимать решение в условиях неполной или избыточной, точной или вероятностной информации; 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) </w:t>
      </w:r>
      <w:r w:rsidR="00254CE0" w:rsidRPr="00583560">
        <w:rPr>
          <w:rFonts w:ascii="Times New Roman" w:hAnsi="Times New Roman" w:cs="Times New Roman"/>
          <w:sz w:val="28"/>
          <w:szCs w:val="28"/>
        </w:rPr>
        <w:t>умение понимать и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) </w:t>
      </w:r>
      <w:r w:rsidR="00254CE0" w:rsidRPr="00583560">
        <w:rPr>
          <w:rFonts w:ascii="Times New Roman" w:hAnsi="Times New Roman" w:cs="Times New Roman"/>
          <w:sz w:val="28"/>
          <w:szCs w:val="28"/>
        </w:rPr>
        <w:t>умение выдвигать гипотезы при решении задачи, понимать необходимость их проверки;</w:t>
      </w:r>
    </w:p>
    <w:p w:rsidR="00254CE0" w:rsidRPr="00583560" w:rsidRDefault="00961341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) </w:t>
      </w:r>
      <w:r w:rsidR="00254CE0" w:rsidRPr="00583560">
        <w:rPr>
          <w:rFonts w:ascii="Times New Roman" w:hAnsi="Times New Roman" w:cs="Times New Roman"/>
          <w:sz w:val="28"/>
          <w:szCs w:val="28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254CE0" w:rsidRPr="00583560" w:rsidRDefault="00254CE0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</w:p>
    <w:p w:rsidR="00254CE0" w:rsidRPr="00583560" w:rsidRDefault="00254CE0" w:rsidP="000776FF">
      <w:pPr>
        <w:pStyle w:val="ac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</w:pPr>
      <w:r w:rsidRPr="00583560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3. Предметные результаты</w:t>
      </w:r>
    </w:p>
    <w:p w:rsidR="002D6AE9" w:rsidRPr="00583560" w:rsidRDefault="002D6AE9" w:rsidP="000776FF">
      <w:pPr>
        <w:pStyle w:val="ac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>1) 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2D6AE9" w:rsidRPr="00583560" w:rsidRDefault="002D6AE9" w:rsidP="000776FF">
      <w:pPr>
        <w:pStyle w:val="ac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>2) 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2D6AE9" w:rsidRPr="00583560" w:rsidRDefault="002D6AE9" w:rsidP="000776FF">
      <w:pPr>
        <w:pStyle w:val="ac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2D6AE9" w:rsidRPr="00583560" w:rsidRDefault="002D6AE9" w:rsidP="000776FF">
      <w:pPr>
        <w:pStyle w:val="ac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2D6AE9" w:rsidRPr="00583560" w:rsidRDefault="002D6AE9" w:rsidP="000776FF">
      <w:pPr>
        <w:pStyle w:val="ac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>5) сформированность представлений об основных понятиях, идеях и методах математического анализа;</w:t>
      </w:r>
    </w:p>
    <w:p w:rsidR="002D6AE9" w:rsidRPr="00583560" w:rsidRDefault="002D6AE9" w:rsidP="000776FF">
      <w:pPr>
        <w:pStyle w:val="ac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>6) 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2D6AE9" w:rsidRPr="00583560" w:rsidRDefault="002D6AE9" w:rsidP="000776FF">
      <w:pPr>
        <w:pStyle w:val="ac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>7) 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2D6AE9" w:rsidRPr="00583560" w:rsidRDefault="002D6AE9" w:rsidP="000776FF">
      <w:pPr>
        <w:pStyle w:val="ac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>8) владение навыками использования готовых компьютерных программ при решении задач;</w:t>
      </w:r>
    </w:p>
    <w:p w:rsidR="00041C32" w:rsidRPr="00583560" w:rsidRDefault="00041C32" w:rsidP="000776FF">
      <w:pPr>
        <w:pStyle w:val="ac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16" w:name="sub_9529"/>
      <w:bookmarkEnd w:id="16"/>
    </w:p>
    <w:p w:rsidR="00961341" w:rsidRDefault="00961341" w:rsidP="000776FF">
      <w:pPr>
        <w:pStyle w:val="ac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961341" w:rsidRDefault="00961341" w:rsidP="000776FF">
      <w:pPr>
        <w:pStyle w:val="ac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452EFC" w:rsidRDefault="00452EFC" w:rsidP="000776FF">
      <w:pPr>
        <w:pStyle w:val="ac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452EFC" w:rsidRDefault="00452EFC" w:rsidP="000776FF">
      <w:pPr>
        <w:pStyle w:val="ac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452EFC" w:rsidRDefault="00452EFC" w:rsidP="000776FF">
      <w:pPr>
        <w:pStyle w:val="ac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961341" w:rsidRDefault="00961341" w:rsidP="000776FF">
      <w:pPr>
        <w:pStyle w:val="ac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961341" w:rsidRDefault="00961341" w:rsidP="000776FF">
      <w:pPr>
        <w:pStyle w:val="ac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2F4278" w:rsidRDefault="002F4278">
      <w:pPr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en-US"/>
        </w:rPr>
        <w:br w:type="page"/>
      </w:r>
    </w:p>
    <w:p w:rsidR="00583560" w:rsidRDefault="00777FB9" w:rsidP="000776FF">
      <w:pPr>
        <w:pStyle w:val="ac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583560">
        <w:rPr>
          <w:rFonts w:ascii="Times New Roman" w:eastAsia="Calibri" w:hAnsi="Times New Roman" w:cs="Times New Roman"/>
          <w:b/>
          <w:sz w:val="28"/>
          <w:szCs w:val="28"/>
          <w:lang w:val="en-US"/>
        </w:rPr>
        <w:lastRenderedPageBreak/>
        <w:t>II</w:t>
      </w:r>
      <w:r w:rsidRPr="00583560">
        <w:rPr>
          <w:rFonts w:ascii="Times New Roman" w:eastAsia="Calibri" w:hAnsi="Times New Roman" w:cs="Times New Roman"/>
          <w:b/>
          <w:sz w:val="28"/>
          <w:szCs w:val="28"/>
        </w:rPr>
        <w:t>.Содержание учебного предмета</w:t>
      </w:r>
    </w:p>
    <w:p w:rsidR="007D2142" w:rsidRDefault="007D2142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10 класс</w:t>
      </w:r>
    </w:p>
    <w:p w:rsidR="007D2142" w:rsidRPr="00583560" w:rsidRDefault="007D2142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136 часов</w:t>
      </w:r>
    </w:p>
    <w:p w:rsidR="00583560" w:rsidRPr="00583560" w:rsidRDefault="007D2142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Р.1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Алгебра и начала анализа</w:t>
      </w:r>
    </w:p>
    <w:p w:rsidR="00583560" w:rsidRPr="00583560" w:rsidRDefault="007D2142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1.1.Повторение курса 7 -9 класса 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(6 часов)</w:t>
      </w:r>
    </w:p>
    <w:p w:rsidR="00583560" w:rsidRPr="00583560" w:rsidRDefault="00583560" w:rsidP="002F4278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Решение задач с использованием свойств чисел и систем счисления, </w:t>
      </w:r>
    </w:p>
    <w:p w:rsidR="00583560" w:rsidRPr="00583560" w:rsidRDefault="00583560" w:rsidP="002F427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>делимости, долей и частей, процентов, модулей чисел.</w:t>
      </w:r>
    </w:p>
    <w:p w:rsidR="00583560" w:rsidRPr="00583560" w:rsidRDefault="00583560" w:rsidP="002F427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Решение задач с использованием свойств степеней и корней, многочленов, </w:t>
      </w:r>
    </w:p>
    <w:p w:rsidR="00583560" w:rsidRPr="00323F0E" w:rsidRDefault="00583560" w:rsidP="002F427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>преобразований многочленов и дробно-рациональных выражений</w:t>
      </w:r>
      <w:r w:rsidRPr="00323F0E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2F427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323F0E" w:rsidRPr="00323F0E">
        <w:rPr>
          <w:rFonts w:ascii="Times New Roman" w:hAnsi="Times New Roman" w:cs="Times New Roman"/>
          <w:color w:val="000000" w:themeColor="text1"/>
          <w:sz w:val="28"/>
          <w:szCs w:val="28"/>
        </w:rPr>
        <w:t>Решение задач с использованием градусной меры угла. Модуль числа и его свойства.</w:t>
      </w:r>
    </w:p>
    <w:p w:rsidR="00583560" w:rsidRPr="00583560" w:rsidRDefault="00583560" w:rsidP="002F427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Решение задач на движение и совместную работу с помощью линейных и </w:t>
      </w:r>
    </w:p>
    <w:p w:rsidR="00583560" w:rsidRPr="00583560" w:rsidRDefault="00583560" w:rsidP="002F427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>квадратных уравнений и их систем.</w:t>
      </w:r>
    </w:p>
    <w:p w:rsidR="00583560" w:rsidRPr="00583560" w:rsidRDefault="00583560" w:rsidP="002F427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Решение задач с помощью числовых неравенств и систем неравенств с одной </w:t>
      </w:r>
    </w:p>
    <w:p w:rsidR="00583560" w:rsidRPr="00583560" w:rsidRDefault="00583560" w:rsidP="002F427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>переменной, с применением изображения числовых промежутков.</w:t>
      </w:r>
    </w:p>
    <w:p w:rsidR="00583560" w:rsidRPr="00583560" w:rsidRDefault="00583560" w:rsidP="002F427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58356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9pt;height:21pt" o:ole="">
            <v:imagedata r:id="rId8" o:title=""/>
          </v:shape>
          <o:OLEObject Type="Embed" ProgID="Equation.DSMT4" ShapeID="_x0000_i1034" DrawAspect="Content" ObjectID="_1681386661" r:id="rId9"/>
        </w:object>
      </w:r>
      <w:r w:rsidRPr="00583560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83560" w:rsidRPr="00583560" w:rsidRDefault="00583560" w:rsidP="000776F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>Графическое решение уравнений и неравенств.</w:t>
      </w:r>
    </w:p>
    <w:p w:rsidR="00583560" w:rsidRPr="00583560" w:rsidRDefault="007D2142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1.2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Действительные числа. </w:t>
      </w:r>
      <w:r w:rsidR="00583560" w:rsidRPr="00583560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(8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 xml:space="preserve"> часов</w:t>
      </w:r>
      <w:r w:rsidR="00583560" w:rsidRPr="00583560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)</w:t>
      </w:r>
    </w:p>
    <w:p w:rsidR="00583560" w:rsidRPr="00583560" w:rsidRDefault="00583560" w:rsidP="000776F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>Целые и рациональные числа. Действительные числа. Арифметический корень натуральной степени. Степень с рациональным и действительным показателями.</w:t>
      </w:r>
    </w:p>
    <w:p w:rsidR="00583560" w:rsidRPr="00583560" w:rsidRDefault="007D2142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Р.2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Геометрия</w:t>
      </w:r>
    </w:p>
    <w:p w:rsidR="00583560" w:rsidRPr="00583560" w:rsidRDefault="007D2142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2.1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Повторение. (6 часов)</w:t>
      </w:r>
    </w:p>
    <w:p w:rsidR="00583560" w:rsidRPr="00583560" w:rsidRDefault="00583560" w:rsidP="000776F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Решение задач с применением свойств фигур на плоскости. </w:t>
      </w:r>
    </w:p>
    <w:p w:rsidR="00583560" w:rsidRPr="00583560" w:rsidRDefault="00583560" w:rsidP="000776F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Задачи на доказательство и построение контрпримеров. </w:t>
      </w:r>
    </w:p>
    <w:p w:rsidR="00583560" w:rsidRPr="00583560" w:rsidRDefault="00583560" w:rsidP="000776F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Использование в задачах простейших логических правил. </w:t>
      </w:r>
    </w:p>
    <w:p w:rsidR="00583560" w:rsidRPr="00583560" w:rsidRDefault="00583560" w:rsidP="000776FF">
      <w:pPr>
        <w:spacing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583560">
        <w:rPr>
          <w:rFonts w:ascii="Times New Roman" w:eastAsia="Calibri" w:hAnsi="Times New Roman" w:cs="Times New Roman"/>
          <w:i/>
          <w:sz w:val="28"/>
          <w:szCs w:val="28"/>
        </w:rPr>
        <w:t>Решение задач с помощью векторов и координат.</w:t>
      </w:r>
    </w:p>
    <w:p w:rsidR="00583560" w:rsidRPr="00583560" w:rsidRDefault="007D2142" w:rsidP="000776F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2.</w:t>
      </w:r>
      <w:r w:rsidR="00583560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ксиомы стереометрии и их следствия (3 часа)</w:t>
      </w:r>
    </w:p>
    <w:p w:rsidR="00583560" w:rsidRPr="00583560" w:rsidRDefault="00583560" w:rsidP="000776FF">
      <w:pPr>
        <w:spacing w:after="0" w:line="240" w:lineRule="auto"/>
        <w:ind w:right="-19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Предмет стереометрии. Основные понятия стереометрии (точка, прямая, плоскость, пространство). Аксиомы стереометрии. Некоторые следствия из аксиом.Решение задач на применение аксиом стереометрии и их следствий.</w:t>
      </w:r>
    </w:p>
    <w:p w:rsidR="00583560" w:rsidRPr="00583560" w:rsidRDefault="00583560" w:rsidP="000776F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Наглядная стереометрия. Фигуры и их изображения (куб, пирамида, призма). </w:t>
      </w:r>
      <w:r w:rsidRPr="00583560">
        <w:rPr>
          <w:rFonts w:ascii="Times New Roman" w:eastAsia="Calibri" w:hAnsi="Times New Roman" w:cs="Times New Roman"/>
          <w:i/>
          <w:sz w:val="28"/>
          <w:szCs w:val="28"/>
        </w:rPr>
        <w:t>Основные понятия стереометрии и их свойства.</w:t>
      </w:r>
    </w:p>
    <w:p w:rsidR="00583560" w:rsidRPr="00583560" w:rsidRDefault="00A0780F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Р.1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Алгебра и начала анализа</w:t>
      </w:r>
    </w:p>
    <w:p w:rsidR="00583560" w:rsidRPr="00583560" w:rsidRDefault="007D2142" w:rsidP="000776FF">
      <w:pPr>
        <w:shd w:val="clear" w:color="auto" w:fill="FFFFFF"/>
        <w:spacing w:before="90" w:after="9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3.</w:t>
      </w:r>
      <w:r w:rsidR="00583560" w:rsidRPr="00583560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Степенная функция (9 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часов</w:t>
      </w:r>
      <w:r w:rsidR="00583560" w:rsidRPr="00583560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)</w:t>
      </w:r>
    </w:p>
    <w:p w:rsidR="00583560" w:rsidRPr="00583560" w:rsidRDefault="00583560" w:rsidP="000776F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83560">
        <w:rPr>
          <w:rFonts w:ascii="Times New Roman" w:eastAsia="Calibri" w:hAnsi="Times New Roman" w:cs="Times New Roman"/>
          <w:sz w:val="28"/>
          <w:szCs w:val="28"/>
          <w:lang w:eastAsia="ru-RU"/>
        </w:rPr>
        <w:t>Степенная функция, её свойства и график. Равносильные уравнения и неравенства. Иррациональные уравнения. </w:t>
      </w:r>
    </w:p>
    <w:p w:rsidR="00583560" w:rsidRPr="00583560" w:rsidRDefault="00583560" w:rsidP="000776F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83560">
        <w:rPr>
          <w:rFonts w:ascii="Times New Roman" w:eastAsia="Calibri" w:hAnsi="Times New Roman" w:cs="Times New Roman"/>
          <w:i/>
          <w:sz w:val="28"/>
          <w:szCs w:val="28"/>
        </w:rPr>
        <w:t xml:space="preserve">Метод интервалов для решения неравенств. </w:t>
      </w:r>
    </w:p>
    <w:p w:rsidR="00583560" w:rsidRPr="00583560" w:rsidRDefault="00583560" w:rsidP="000776FF">
      <w:pPr>
        <w:spacing w:line="240" w:lineRule="auto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83560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lastRenderedPageBreak/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583560" w:rsidRPr="00583560" w:rsidRDefault="00A0780F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Р.2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Геометрия</w:t>
      </w:r>
    </w:p>
    <w:p w:rsidR="00583560" w:rsidRPr="00583560" w:rsidRDefault="008E3D8A" w:rsidP="000776F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3</w:t>
      </w:r>
      <w:r w:rsidR="007D214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583560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араллельность прямых и плоскостей (14 часов)</w:t>
      </w:r>
    </w:p>
    <w:p w:rsidR="00583560" w:rsidRPr="00583560" w:rsidRDefault="00583560" w:rsidP="000776FF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583560" w:rsidRPr="00583560" w:rsidRDefault="00A0780F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Р.1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Алгебра и начала анализа</w:t>
      </w:r>
    </w:p>
    <w:p w:rsidR="00583560" w:rsidRPr="00583560" w:rsidRDefault="007D2142" w:rsidP="000776FF">
      <w:pPr>
        <w:shd w:val="clear" w:color="auto" w:fill="FFFFFF"/>
        <w:spacing w:before="90" w:after="9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4.</w:t>
      </w:r>
      <w:r w:rsidR="00583560" w:rsidRPr="00583560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Показательная функция  (7 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часов</w:t>
      </w:r>
      <w:r w:rsidR="00583560" w:rsidRPr="00583560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)</w:t>
      </w:r>
    </w:p>
    <w:p w:rsidR="00583560" w:rsidRPr="00583560" w:rsidRDefault="00583560" w:rsidP="000776FF">
      <w:pPr>
        <w:shd w:val="clear" w:color="auto" w:fill="FFFFFF"/>
        <w:spacing w:before="90" w:after="9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83560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ростейшие показательные уравнения и неравенства. </w:t>
      </w:r>
      <w:r w:rsidRPr="005835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казательная функция, её свойства и график. </w:t>
      </w:r>
    </w:p>
    <w:p w:rsidR="00583560" w:rsidRPr="00583560" w:rsidRDefault="007D2142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1.5.</w:t>
      </w:r>
      <w:r w:rsidR="009E769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Логарифмическая функция (10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часов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)</w:t>
      </w:r>
    </w:p>
    <w:p w:rsidR="00583560" w:rsidRPr="00583560" w:rsidRDefault="00583560" w:rsidP="000776F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Логарифм числа, свойства логарифма. Десятичный логарифм. </w:t>
      </w:r>
      <w:r w:rsidRPr="00583560">
        <w:rPr>
          <w:rFonts w:ascii="Times New Roman" w:eastAsia="Calibri" w:hAnsi="Times New Roman" w:cs="Times New Roman"/>
          <w:i/>
          <w:sz w:val="28"/>
          <w:szCs w:val="28"/>
        </w:rPr>
        <w:t>Число е. Натуральный логарифм</w:t>
      </w:r>
      <w:r w:rsidRPr="00583560">
        <w:rPr>
          <w:rFonts w:ascii="Times New Roman" w:eastAsia="Calibri" w:hAnsi="Times New Roman" w:cs="Times New Roman"/>
          <w:sz w:val="28"/>
          <w:szCs w:val="28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583560" w:rsidRPr="00583560" w:rsidRDefault="00583560" w:rsidP="000776FF">
      <w:pPr>
        <w:spacing w:line="240" w:lineRule="auto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83560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583560" w:rsidRPr="00583560" w:rsidRDefault="00A0780F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Р.2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Геометрия</w:t>
      </w:r>
    </w:p>
    <w:p w:rsidR="00583560" w:rsidRPr="00583560" w:rsidRDefault="008E3D8A" w:rsidP="000776F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4</w:t>
      </w:r>
      <w:r w:rsidR="007D214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583560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ерпендикулярность прямых и плоскостей (13 часов) </w:t>
      </w:r>
    </w:p>
    <w:p w:rsidR="00583560" w:rsidRPr="00583560" w:rsidRDefault="00583560" w:rsidP="000776F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Перпендикулярность прямых и плоскостей. </w:t>
      </w:r>
    </w:p>
    <w:p w:rsidR="00583560" w:rsidRPr="001D05DE" w:rsidRDefault="00583560" w:rsidP="000776F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  <w:r w:rsidR="00C23C24" w:rsidRPr="00583560">
        <w:rPr>
          <w:rFonts w:ascii="Times New Roman" w:eastAsia="Calibri" w:hAnsi="Times New Roman" w:cs="Times New Roman"/>
          <w:sz w:val="28"/>
          <w:szCs w:val="28"/>
        </w:rPr>
        <w:t>Расстояния между фигурами в пространстве. Углы в пространстве.</w:t>
      </w:r>
      <w:r w:rsidR="001D05DE" w:rsidRPr="001D05DE">
        <w:rPr>
          <w:rFonts w:ascii="Times New Roman" w:hAnsi="Times New Roman" w:cs="Times New Roman"/>
          <w:color w:val="000000" w:themeColor="text1"/>
          <w:sz w:val="28"/>
          <w:szCs w:val="28"/>
        </w:rPr>
        <w:t>Перпендикулярные плоскости.</w:t>
      </w:r>
    </w:p>
    <w:p w:rsidR="00583560" w:rsidRPr="00583560" w:rsidRDefault="00A0780F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Р.1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Алгебра и начала анализа</w:t>
      </w:r>
    </w:p>
    <w:p w:rsidR="00583560" w:rsidRPr="00583560" w:rsidRDefault="007D2142" w:rsidP="000776FF">
      <w:pPr>
        <w:spacing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1.6.</w:t>
      </w:r>
      <w:r w:rsidR="009E7696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Тригонометрические формулы  (21</w:t>
      </w:r>
      <w:r w:rsidR="00583560" w:rsidRPr="00583560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часа)</w:t>
      </w:r>
    </w:p>
    <w:p w:rsidR="00583560" w:rsidRPr="00583560" w:rsidRDefault="00583560" w:rsidP="000776FF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>Тригонометрическая окружность</w:t>
      </w:r>
      <w:r w:rsidRPr="00583560">
        <w:rPr>
          <w:rFonts w:ascii="Times New Roman" w:eastAsia="Calibri" w:hAnsi="Times New Roman" w:cs="Times New Roman"/>
          <w:i/>
          <w:sz w:val="28"/>
          <w:szCs w:val="28"/>
        </w:rPr>
        <w:t>, радианная мера угла</w:t>
      </w: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. Синус, косинус, тангенс, </w:t>
      </w:r>
      <w:r w:rsidRPr="00583560">
        <w:rPr>
          <w:rFonts w:ascii="Times New Roman" w:eastAsia="Calibri" w:hAnsi="Times New Roman" w:cs="Times New Roman"/>
          <w:i/>
          <w:sz w:val="28"/>
          <w:szCs w:val="28"/>
        </w:rPr>
        <w:t>котангенс</w:t>
      </w: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583560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83560">
        <w:rPr>
          <w:rFonts w:ascii="Times New Roman" w:eastAsia="Calibri" w:hAnsi="Times New Roman" w:cs="Times New Roman"/>
          <w:sz w:val="28"/>
          <w:szCs w:val="28"/>
        </w:rPr>
        <w:t>, 30</w:t>
      </w:r>
      <w:r w:rsidRPr="00583560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83560">
        <w:rPr>
          <w:rFonts w:ascii="Times New Roman" w:eastAsia="Calibri" w:hAnsi="Times New Roman" w:cs="Times New Roman"/>
          <w:sz w:val="28"/>
          <w:szCs w:val="28"/>
        </w:rPr>
        <w:t>, 45</w:t>
      </w:r>
      <w:r w:rsidRPr="00583560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83560">
        <w:rPr>
          <w:rFonts w:ascii="Times New Roman" w:eastAsia="Calibri" w:hAnsi="Times New Roman" w:cs="Times New Roman"/>
          <w:sz w:val="28"/>
          <w:szCs w:val="28"/>
        </w:rPr>
        <w:t>, 60</w:t>
      </w:r>
      <w:r w:rsidRPr="00583560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83560">
        <w:rPr>
          <w:rFonts w:ascii="Times New Roman" w:eastAsia="Calibri" w:hAnsi="Times New Roman" w:cs="Times New Roman"/>
          <w:sz w:val="28"/>
          <w:szCs w:val="28"/>
        </w:rPr>
        <w:t>, 90</w:t>
      </w:r>
      <w:r w:rsidRPr="00583560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83560">
        <w:rPr>
          <w:rFonts w:ascii="Times New Roman" w:eastAsia="Calibri" w:hAnsi="Times New Roman" w:cs="Times New Roman"/>
          <w:sz w:val="28"/>
          <w:szCs w:val="28"/>
        </w:rPr>
        <w:t>, 180</w:t>
      </w:r>
      <w:r w:rsidRPr="00583560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83560">
        <w:rPr>
          <w:rFonts w:ascii="Times New Roman" w:eastAsia="Calibri" w:hAnsi="Times New Roman" w:cs="Times New Roman"/>
          <w:sz w:val="28"/>
          <w:szCs w:val="28"/>
        </w:rPr>
        <w:t>, 270</w:t>
      </w:r>
      <w:r w:rsidRPr="00583560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83560">
        <w:rPr>
          <w:rFonts w:ascii="Times New Roman" w:eastAsia="Calibri" w:hAnsi="Times New Roman" w:cs="Times New Roman"/>
          <w:sz w:val="28"/>
          <w:szCs w:val="28"/>
        </w:rPr>
        <w:t>. (</w:t>
      </w:r>
      <w:r w:rsidRPr="0058356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460" w:dyaOrig="720">
          <v:shape id="_x0000_i1026" type="#_x0000_t75" style="width:1in;height:36pt" o:ole="">
            <v:imagedata r:id="rId10" o:title=""/>
          </v:shape>
          <o:OLEObject Type="Embed" ProgID="Equation.DSMT4" ShapeID="_x0000_i1026" DrawAspect="Content" ObjectID="_1681386662" r:id="rId11"/>
        </w:object>
      </w: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 рад). </w:t>
      </w:r>
      <w:r w:rsidRPr="00583560">
        <w:rPr>
          <w:rFonts w:ascii="Times New Roman" w:eastAsia="Calibri" w:hAnsi="Times New Roman" w:cs="Times New Roman"/>
          <w:i/>
          <w:sz w:val="28"/>
          <w:szCs w:val="28"/>
        </w:rPr>
        <w:t>Формулы сложения тригонометрических функций, формулы приведения, формулы двойного аргумента..</w:t>
      </w:r>
    </w:p>
    <w:p w:rsidR="00583560" w:rsidRPr="00583560" w:rsidRDefault="007D2142" w:rsidP="000776F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1.7.</w:t>
      </w:r>
      <w:r w:rsidR="00583560" w:rsidRPr="005835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ригонометрические уравнения  (17 ч)</w:t>
      </w:r>
    </w:p>
    <w:p w:rsidR="00583560" w:rsidRPr="00583560" w:rsidRDefault="00583560" w:rsidP="000776F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835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Уравнение cos x = a. Уравнение sin x = a. Уравнение tgx = a. </w:t>
      </w:r>
      <w:r w:rsidRPr="0058356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Арккосинус, арксинус, арктангенс числа. </w:t>
      </w:r>
      <w:r w:rsidRPr="00583560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eastAsia="ru-RU"/>
        </w:rPr>
        <w:t>Арккотангенс числа</w:t>
      </w:r>
      <w:r w:rsidRPr="0058356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. Простейшие тригонометрические уравнения. </w:t>
      </w:r>
      <w:r w:rsidRPr="005835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шение тригонометрических уравнений.</w:t>
      </w:r>
    </w:p>
    <w:p w:rsidR="00583560" w:rsidRPr="00583560" w:rsidRDefault="00A0780F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lastRenderedPageBreak/>
        <w:t>Р.2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Геометрия</w:t>
      </w:r>
    </w:p>
    <w:p w:rsidR="00583560" w:rsidRPr="00583560" w:rsidRDefault="008E3D8A" w:rsidP="000776F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5</w:t>
      </w:r>
      <w:r w:rsidR="007D214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583560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ногогранники (12 часов)</w:t>
      </w:r>
    </w:p>
    <w:p w:rsidR="00583560" w:rsidRPr="00583560" w:rsidRDefault="00583560" w:rsidP="000776F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83560">
        <w:rPr>
          <w:rFonts w:ascii="Times New Roman" w:eastAsia="Calibri" w:hAnsi="Times New Roman" w:cs="Times New Roman"/>
          <w:sz w:val="28"/>
          <w:szCs w:val="28"/>
        </w:rPr>
        <w:t xml:space="preserve">Многогранники. Параллелепипед. Свойства прямоугольного параллелепипеда. Сечения куба и тетраэдр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7F6F4B" w:rsidRPr="00452EFC" w:rsidRDefault="007D2142" w:rsidP="000776FF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Р.3.</w:t>
      </w:r>
      <w:r w:rsidR="00583560" w:rsidRPr="00583560">
        <w:rPr>
          <w:rFonts w:ascii="Times New Roman" w:eastAsia="Calibri" w:hAnsi="Times New Roman" w:cs="Times New Roman"/>
          <w:b/>
          <w:sz w:val="28"/>
          <w:szCs w:val="28"/>
        </w:rPr>
        <w:t>Повторение курса 10 класса.</w:t>
      </w:r>
      <w:r w:rsidR="007F6F4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10</w:t>
      </w:r>
      <w:r w:rsidR="00583560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часов)</w:t>
      </w:r>
    </w:p>
    <w:p w:rsidR="007F6F4B" w:rsidRDefault="007F6F4B" w:rsidP="00077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D27EA6" w:rsidRDefault="00D27EA6" w:rsidP="000776FF">
      <w:pPr>
        <w:pStyle w:val="ac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1 класс</w:t>
      </w:r>
    </w:p>
    <w:p w:rsidR="00D27EA6" w:rsidRPr="000F53C4" w:rsidRDefault="00D27EA6" w:rsidP="000776FF">
      <w:pPr>
        <w:pStyle w:val="ac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36 часов</w:t>
      </w:r>
    </w:p>
    <w:p w:rsidR="00583560" w:rsidRPr="000F53C4" w:rsidRDefault="008E3D8A" w:rsidP="000776FF">
      <w:pPr>
        <w:pStyle w:val="ac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.1.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Алгебра и начала анализа</w:t>
      </w:r>
    </w:p>
    <w:p w:rsidR="00583560" w:rsidRPr="000F53C4" w:rsidRDefault="008E3D8A" w:rsidP="000776FF">
      <w:pPr>
        <w:pStyle w:val="ac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1.</w:t>
      </w:r>
      <w:r w:rsidR="00D27EA6">
        <w:rPr>
          <w:rFonts w:ascii="Times New Roman" w:hAnsi="Times New Roman" w:cs="Times New Roman"/>
          <w:b/>
          <w:sz w:val="28"/>
          <w:szCs w:val="28"/>
        </w:rPr>
        <w:t>Повторение курса 10 класса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 xml:space="preserve"> (6 </w:t>
      </w:r>
      <w:r w:rsidR="000F53C4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)</w:t>
      </w:r>
    </w:p>
    <w:p w:rsidR="00583560" w:rsidRPr="000F53C4" w:rsidRDefault="008E3D8A" w:rsidP="000776FF">
      <w:pPr>
        <w:pStyle w:val="ac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1.2.</w:t>
      </w:r>
      <w:r w:rsidR="00D27EA6">
        <w:rPr>
          <w:rFonts w:ascii="Times New Roman" w:hAnsi="Times New Roman" w:cs="Times New Roman"/>
          <w:b/>
          <w:bCs/>
          <w:color w:val="000000"/>
          <w:sz w:val="28"/>
          <w:szCs w:val="28"/>
        </w:rPr>
        <w:t>Тригонометрические функции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 xml:space="preserve"> (9</w:t>
      </w:r>
      <w:r w:rsidR="000F53C4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)</w:t>
      </w:r>
    </w:p>
    <w:p w:rsidR="00583560" w:rsidRPr="000F53C4" w:rsidRDefault="00583560" w:rsidP="000776FF">
      <w:pPr>
        <w:pStyle w:val="ac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Тригонометрические функции </w:t>
      </w:r>
      <w:r w:rsidRPr="000F53C4">
        <w:rPr>
          <w:rFonts w:ascii="Times New Roman" w:hAnsi="Times New Roman" w:cs="Times New Roman"/>
          <w:i/>
          <w:position w:val="-10"/>
          <w:sz w:val="28"/>
          <w:szCs w:val="28"/>
        </w:rPr>
        <w:object w:dxaOrig="2600" w:dyaOrig="320">
          <v:shape id="_x0000_i1027" type="#_x0000_t75" style="width:131.25pt;height:16.5pt" o:ole="">
            <v:imagedata r:id="rId12" o:title=""/>
          </v:shape>
          <o:OLEObject Type="Embed" ProgID="Equation.DSMT4" ShapeID="_x0000_i1027" DrawAspect="Content" ObjectID="_1681386663" r:id="rId13"/>
        </w:object>
      </w: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Функция</w:t>
      </w:r>
      <w:r w:rsidRPr="000F53C4">
        <w:rPr>
          <w:rFonts w:ascii="Times New Roman" w:hAnsi="Times New Roman" w:cs="Times New Roman"/>
          <w:bCs/>
          <w:color w:val="000000"/>
          <w:position w:val="-10"/>
          <w:sz w:val="28"/>
          <w:szCs w:val="28"/>
        </w:rPr>
        <w:object w:dxaOrig="859" w:dyaOrig="300">
          <v:shape id="_x0000_i1028" type="#_x0000_t75" style="width:44.25pt;height:16.5pt" o:ole="">
            <v:imagedata r:id="rId14" o:title=""/>
          </v:shape>
          <o:OLEObject Type="Embed" ProgID="Equation.DSMT4" ShapeID="_x0000_i1028" DrawAspect="Content" ObjectID="_1681386664" r:id="rId15"/>
        </w:object>
      </w: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>. Свойства и графики тригонометрических функций.</w:t>
      </w:r>
    </w:p>
    <w:p w:rsidR="00583560" w:rsidRDefault="00583560" w:rsidP="000776FF">
      <w:pPr>
        <w:pStyle w:val="ac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D27EA6" w:rsidRPr="00961341" w:rsidRDefault="00A0780F" w:rsidP="000776FF">
      <w:pPr>
        <w:pStyle w:val="ac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61341">
        <w:rPr>
          <w:rFonts w:ascii="Times New Roman" w:hAnsi="Times New Roman" w:cs="Times New Roman"/>
          <w:b/>
          <w:bCs/>
          <w:color w:val="000000"/>
          <w:sz w:val="28"/>
          <w:szCs w:val="28"/>
        </w:rPr>
        <w:t>Р.2.Геометрия</w:t>
      </w:r>
    </w:p>
    <w:p w:rsidR="00583560" w:rsidRPr="000F53C4" w:rsidRDefault="008E3D8A" w:rsidP="000776FF">
      <w:pPr>
        <w:pStyle w:val="ac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.</w:t>
      </w:r>
      <w:r w:rsidR="00D27EA6">
        <w:rPr>
          <w:rFonts w:ascii="Times New Roman" w:hAnsi="Times New Roman" w:cs="Times New Roman"/>
          <w:b/>
          <w:sz w:val="28"/>
          <w:szCs w:val="28"/>
        </w:rPr>
        <w:t>Цилиндр, конус  и шар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 xml:space="preserve"> (17 </w:t>
      </w:r>
      <w:r w:rsidR="000F53C4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)</w:t>
      </w:r>
    </w:p>
    <w:p w:rsidR="00583560" w:rsidRPr="000F53C4" w:rsidRDefault="00583560" w:rsidP="000776FF">
      <w:pPr>
        <w:pStyle w:val="ac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F53C4">
        <w:rPr>
          <w:rFonts w:ascii="Times New Roman" w:hAnsi="Times New Roman" w:cs="Times New Roman"/>
          <w:sz w:val="28"/>
          <w:szCs w:val="28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53C4">
        <w:rPr>
          <w:rFonts w:ascii="Times New Roman" w:hAnsi="Times New Roman" w:cs="Times New Roman"/>
          <w:i/>
          <w:sz w:val="28"/>
          <w:szCs w:val="28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583560" w:rsidRPr="006614DA" w:rsidRDefault="00583560" w:rsidP="000776FF">
      <w:pPr>
        <w:spacing w:line="240" w:lineRule="auto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0F53C4">
        <w:rPr>
          <w:rFonts w:ascii="Times New Roman" w:hAnsi="Times New Roman" w:cs="Times New Roman"/>
          <w:i/>
          <w:sz w:val="28"/>
          <w:szCs w:val="28"/>
        </w:rPr>
        <w:t xml:space="preserve">Простейшие комбинации многогранников и тел вращения между собой. </w:t>
      </w: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ычисление элементов пространственных фигур (ребра, диагонали, углы). Площадь поверхности прямого кругового цилиндра, прямого кругового конуса и шара. </w:t>
      </w:r>
      <w:r w:rsidR="006614DA" w:rsidRPr="006614DA">
        <w:rPr>
          <w:rFonts w:ascii="Times New Roman" w:hAnsi="Times New Roman" w:cs="Times New Roman"/>
          <w:color w:val="000000" w:themeColor="text1"/>
          <w:sz w:val="28"/>
          <w:szCs w:val="28"/>
        </w:rPr>
        <w:t>Шаровой сегмент, шаровой слой, шаровой сектор (конус). Усеченная пирамида</w:t>
      </w:r>
      <w:r w:rsidR="006614D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583560" w:rsidRPr="000F53C4" w:rsidRDefault="008E3D8A" w:rsidP="000776FF">
      <w:pPr>
        <w:pStyle w:val="ac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1.3.</w:t>
      </w:r>
      <w:r w:rsidR="00D27EA6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роизводная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 xml:space="preserve"> (20</w:t>
      </w:r>
      <w:r w:rsidR="000F53C4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)</w:t>
      </w:r>
    </w:p>
    <w:p w:rsidR="00583560" w:rsidRPr="000F53C4" w:rsidRDefault="00583560" w:rsidP="000776FF">
      <w:pPr>
        <w:pStyle w:val="ac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равила дифференцирования.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 xml:space="preserve">Вторая производная, ее геометрический и физический смысл. </w:t>
      </w:r>
    </w:p>
    <w:p w:rsidR="00583560" w:rsidRPr="000F53C4" w:rsidRDefault="008E3D8A" w:rsidP="000776FF">
      <w:pPr>
        <w:pStyle w:val="ac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4.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 xml:space="preserve">Применение производной к исследованию функций (9 </w:t>
      </w:r>
      <w:r w:rsidR="000F53C4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)</w:t>
      </w:r>
    </w:p>
    <w:p w:rsidR="00583560" w:rsidRPr="000F53C4" w:rsidRDefault="00583560" w:rsidP="000776FF">
      <w:pPr>
        <w:pStyle w:val="ac"/>
        <w:ind w:firstLine="708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остроение графиков функций с помощью производных</w:t>
      </w: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рименение производной при решении задач.</w:t>
      </w:r>
    </w:p>
    <w:p w:rsidR="00C30FA3" w:rsidRPr="000F53C4" w:rsidRDefault="008E3D8A" w:rsidP="000776FF">
      <w:pPr>
        <w:pStyle w:val="ac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2.2.</w:t>
      </w:r>
      <w:r w:rsidR="00C30FA3" w:rsidRPr="000F53C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Объемы тел </w:t>
      </w:r>
      <w:r w:rsidR="00C30FA3" w:rsidRPr="000F53C4">
        <w:rPr>
          <w:rFonts w:ascii="Times New Roman" w:hAnsi="Times New Roman" w:cs="Times New Roman"/>
          <w:b/>
          <w:sz w:val="28"/>
          <w:szCs w:val="28"/>
        </w:rPr>
        <w:t xml:space="preserve">(18 </w:t>
      </w:r>
      <w:r w:rsidR="00C30FA3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C30FA3" w:rsidRPr="000F53C4">
        <w:rPr>
          <w:rFonts w:ascii="Times New Roman" w:hAnsi="Times New Roman" w:cs="Times New Roman"/>
          <w:b/>
          <w:sz w:val="28"/>
          <w:szCs w:val="28"/>
        </w:rPr>
        <w:t>)</w:t>
      </w:r>
    </w:p>
    <w:p w:rsidR="00C30FA3" w:rsidRPr="000F53C4" w:rsidRDefault="00C30FA3" w:rsidP="000776FF">
      <w:pPr>
        <w:pStyle w:val="ac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t xml:space="preserve">Понятие об объеме. Объем пирамиды и конуса, призмы и цилиндра. Объем шара. </w:t>
      </w:r>
    </w:p>
    <w:p w:rsidR="00C30FA3" w:rsidRPr="000F53C4" w:rsidRDefault="00C30FA3" w:rsidP="000776FF">
      <w:pPr>
        <w:pStyle w:val="ac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 xml:space="preserve">Подобные тела в пространстве. </w:t>
      </w: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>Соотношения между площадями поверхностей и объемами подобных тел.</w:t>
      </w:r>
    </w:p>
    <w:p w:rsidR="00583560" w:rsidRPr="000F53C4" w:rsidRDefault="008E3D8A" w:rsidP="000776FF">
      <w:pPr>
        <w:pStyle w:val="ac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1.5.</w:t>
      </w:r>
      <w:r w:rsidR="00D27EA6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ервообразная и интеграл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(9</w:t>
      </w:r>
      <w:r w:rsidR="000F53C4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)</w:t>
      </w:r>
    </w:p>
    <w:p w:rsidR="00583560" w:rsidRPr="000F53C4" w:rsidRDefault="00583560" w:rsidP="000776FF">
      <w:pPr>
        <w:pStyle w:val="ac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ервообразная. 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ервообразные элементарных функций. Площадь криволинейной трапеции. Формула Ньютона-Лейбница</w:t>
      </w: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Определенный интеграл</w:t>
      </w: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Вычисление площадей плоских фигур и объемов тел вращения с помощью интеграла</w:t>
      </w: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</w:p>
    <w:p w:rsidR="00583560" w:rsidRPr="00961341" w:rsidRDefault="00135C00" w:rsidP="000776FF">
      <w:pPr>
        <w:pStyle w:val="ac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1341">
        <w:rPr>
          <w:rFonts w:ascii="Times New Roman" w:hAnsi="Times New Roman" w:cs="Times New Roman"/>
          <w:b/>
          <w:sz w:val="28"/>
          <w:szCs w:val="28"/>
        </w:rPr>
        <w:t>1.6.</w:t>
      </w:r>
      <w:r w:rsidR="00583560" w:rsidRPr="00961341">
        <w:rPr>
          <w:rFonts w:ascii="Times New Roman" w:hAnsi="Times New Roman" w:cs="Times New Roman"/>
          <w:b/>
          <w:sz w:val="28"/>
          <w:szCs w:val="28"/>
        </w:rPr>
        <w:t xml:space="preserve">Вероятность и статистика. Работа с данными  (15 </w:t>
      </w:r>
      <w:r w:rsidR="000F53C4" w:rsidRPr="0096134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583560" w:rsidRPr="00961341">
        <w:rPr>
          <w:rFonts w:ascii="Times New Roman" w:hAnsi="Times New Roman" w:cs="Times New Roman"/>
          <w:b/>
          <w:sz w:val="28"/>
          <w:szCs w:val="28"/>
        </w:rPr>
        <w:t>)</w:t>
      </w:r>
    </w:p>
    <w:p w:rsidR="00583560" w:rsidRPr="000F53C4" w:rsidRDefault="00583560" w:rsidP="000776FF">
      <w:pPr>
        <w:pStyle w:val="ac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F53C4">
        <w:rPr>
          <w:rFonts w:ascii="Times New Roman" w:hAnsi="Times New Roman" w:cs="Times New Roman"/>
          <w:sz w:val="28"/>
          <w:szCs w:val="28"/>
        </w:rPr>
        <w:t xml:space="preserve">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0F53C4">
        <w:rPr>
          <w:rFonts w:ascii="Times New Roman" w:hAnsi="Times New Roman" w:cs="Times New Roman"/>
          <w:i/>
          <w:sz w:val="28"/>
          <w:szCs w:val="28"/>
        </w:rPr>
        <w:t>дисперсии</w:t>
      </w:r>
      <w:r w:rsidRPr="000F53C4">
        <w:rPr>
          <w:rFonts w:ascii="Times New Roman" w:hAnsi="Times New Roman" w:cs="Times New Roman"/>
          <w:sz w:val="28"/>
          <w:szCs w:val="28"/>
        </w:rPr>
        <w:t>.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 w:rsidRPr="000F53C4">
        <w:rPr>
          <w:rFonts w:ascii="Times New Roman" w:hAnsi="Times New Roman" w:cs="Times New Roman"/>
          <w:i/>
          <w:sz w:val="28"/>
          <w:szCs w:val="28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Решение задач с применением диаграмм Эйлера, дерева вероятностей, формулы Бернулли.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Условная вероятность</w:t>
      </w:r>
      <w:r w:rsidR="00135C00">
        <w:rPr>
          <w:rFonts w:ascii="Times New Roman" w:hAnsi="Times New Roman" w:cs="Times New Roman"/>
          <w:bCs/>
          <w:i/>
          <w:color w:val="000000"/>
          <w:sz w:val="28"/>
          <w:szCs w:val="28"/>
        </w:rPr>
        <w:t>.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 xml:space="preserve">Правило умножения вероятностей. Формула полной вероятности. 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Дискретные случайные величины и распределения.Независимые случайные величины. Распределение суммы и произведения независимых случайных величин.</w:t>
      </w:r>
      <w:r w:rsidR="000F53C4"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 xml:space="preserve"> Математическое ожидание и дисперсия случайной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величины.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53C4">
        <w:rPr>
          <w:rFonts w:ascii="Times New Roman" w:hAnsi="Times New Roman" w:cs="Times New Roman"/>
          <w:i/>
          <w:sz w:val="28"/>
          <w:szCs w:val="28"/>
        </w:rPr>
        <w:t xml:space="preserve">Непрерывные случайные величины. Понятие о плотности вероятности. Равномерное распределение. 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53C4">
        <w:rPr>
          <w:rFonts w:ascii="Times New Roman" w:hAnsi="Times New Roman" w:cs="Times New Roman"/>
          <w:i/>
          <w:sz w:val="28"/>
          <w:szCs w:val="28"/>
        </w:rPr>
        <w:t xml:space="preserve">Показательное распределение, его параметры. 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53C4">
        <w:rPr>
          <w:rFonts w:ascii="Times New Roman" w:hAnsi="Times New Roman" w:cs="Times New Roman"/>
          <w:i/>
          <w:sz w:val="28"/>
          <w:szCs w:val="28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53C4">
        <w:rPr>
          <w:rFonts w:ascii="Times New Roman" w:hAnsi="Times New Roman" w:cs="Times New Roman"/>
          <w:i/>
          <w:sz w:val="28"/>
          <w:szCs w:val="28"/>
        </w:rPr>
        <w:t>Неравенство Чебышева. Теорема Бернулли</w:t>
      </w:r>
      <w:r w:rsidRPr="000F53C4">
        <w:rPr>
          <w:rFonts w:ascii="Times New Roman" w:hAnsi="Times New Roman" w:cs="Times New Roman"/>
          <w:sz w:val="28"/>
          <w:szCs w:val="28"/>
        </w:rPr>
        <w:t xml:space="preserve">. </w:t>
      </w:r>
      <w:r w:rsidRPr="000F53C4">
        <w:rPr>
          <w:rFonts w:ascii="Times New Roman" w:hAnsi="Times New Roman" w:cs="Times New Roman"/>
          <w:i/>
          <w:sz w:val="28"/>
          <w:szCs w:val="28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583560" w:rsidRPr="000F53C4" w:rsidRDefault="00583560" w:rsidP="000776FF">
      <w:pPr>
        <w:pStyle w:val="ac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i/>
          <w:sz w:val="28"/>
          <w:szCs w:val="28"/>
        </w:rPr>
        <w:t>Ковариация двух случайных величин. Понятие о коэффициенте корреляции.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 xml:space="preserve"> Совместные наблюдения двух случайных величин.Выборочный коэффициент корреляции. </w:t>
      </w:r>
    </w:p>
    <w:p w:rsidR="00C30FA3" w:rsidRPr="000F53C4" w:rsidRDefault="008E3D8A" w:rsidP="000776FF">
      <w:pPr>
        <w:pStyle w:val="ac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2.3.</w:t>
      </w:r>
      <w:r w:rsidR="00C30FA3" w:rsidRPr="000F53C4">
        <w:rPr>
          <w:rFonts w:ascii="Times New Roman" w:hAnsi="Times New Roman" w:cs="Times New Roman"/>
          <w:b/>
          <w:bCs/>
          <w:color w:val="000000"/>
          <w:sz w:val="28"/>
          <w:szCs w:val="28"/>
        </w:rPr>
        <w:t>Вект</w:t>
      </w:r>
      <w:r w:rsidR="00D27EA6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ры и координаты в пространстве</w:t>
      </w:r>
      <w:r w:rsidR="00C30FA3" w:rsidRPr="000F53C4">
        <w:rPr>
          <w:rFonts w:ascii="Times New Roman" w:hAnsi="Times New Roman" w:cs="Times New Roman"/>
          <w:b/>
          <w:sz w:val="28"/>
          <w:szCs w:val="28"/>
        </w:rPr>
        <w:t xml:space="preserve"> (13 </w:t>
      </w:r>
      <w:r w:rsidR="00C30FA3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C30FA3" w:rsidRPr="000F53C4">
        <w:rPr>
          <w:rFonts w:ascii="Times New Roman" w:hAnsi="Times New Roman" w:cs="Times New Roman"/>
          <w:b/>
          <w:sz w:val="28"/>
          <w:szCs w:val="28"/>
        </w:rPr>
        <w:t>)</w:t>
      </w:r>
    </w:p>
    <w:p w:rsidR="00C30FA3" w:rsidRPr="000F53C4" w:rsidRDefault="00C30FA3" w:rsidP="000776FF">
      <w:pPr>
        <w:pStyle w:val="ac"/>
        <w:ind w:firstLine="708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C30FA3" w:rsidRPr="000F53C4" w:rsidRDefault="00C30FA3" w:rsidP="000776FF">
      <w:pPr>
        <w:pStyle w:val="ac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lastRenderedPageBreak/>
        <w:t xml:space="preserve">Уравнение плоскости в пространстве. Уравнение сферы в пространстве. Формула для вычисления расстояния между точками в пространстве. </w:t>
      </w:r>
    </w:p>
    <w:p w:rsidR="00C30FA3" w:rsidRPr="000F53C4" w:rsidRDefault="00C30FA3" w:rsidP="000776FF">
      <w:pPr>
        <w:pStyle w:val="ac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0F53C4">
        <w:rPr>
          <w:rFonts w:ascii="Times New Roman" w:hAnsi="Times New Roman" w:cs="Times New Roman"/>
          <w:bCs/>
          <w:i/>
          <w:color w:val="000000"/>
          <w:sz w:val="28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0F53C4" w:rsidRPr="00583560" w:rsidRDefault="008E3D8A" w:rsidP="00452EFC">
      <w:pPr>
        <w:pStyle w:val="ac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Р.3.</w:t>
      </w:r>
      <w:r w:rsidR="00D27EA6">
        <w:rPr>
          <w:rFonts w:ascii="Times New Roman" w:hAnsi="Times New Roman" w:cs="Times New Roman"/>
          <w:b/>
          <w:sz w:val="28"/>
          <w:szCs w:val="28"/>
        </w:rPr>
        <w:t xml:space="preserve">Повторение курса 11 класса 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(20</w:t>
      </w:r>
      <w:r w:rsidR="000F53C4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ов</w:t>
      </w:r>
      <w:r w:rsidR="00583560" w:rsidRPr="000F53C4">
        <w:rPr>
          <w:rFonts w:ascii="Times New Roman" w:hAnsi="Times New Roman" w:cs="Times New Roman"/>
          <w:b/>
          <w:sz w:val="28"/>
          <w:szCs w:val="28"/>
        </w:rPr>
        <w:t>)</w:t>
      </w:r>
    </w:p>
    <w:p w:rsidR="002F4278" w:rsidRDefault="002F4278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:rsidR="00452EFC" w:rsidRPr="00583560" w:rsidRDefault="00452EFC" w:rsidP="00452EFC">
      <w:pPr>
        <w:tabs>
          <w:tab w:val="left" w:pos="705"/>
        </w:tabs>
        <w:autoSpaceDE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Т</w:t>
      </w:r>
      <w:r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мати</w:t>
      </w:r>
      <w:bookmarkStart w:id="17" w:name="_GoBack"/>
      <w:bookmarkEnd w:id="17"/>
      <w:r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еский план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рование </w:t>
      </w:r>
      <w:r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10 класс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</w:t>
      </w:r>
    </w:p>
    <w:p w:rsidR="00452EFC" w:rsidRPr="00583560" w:rsidRDefault="00452EFC" w:rsidP="00452EFC">
      <w:pPr>
        <w:tabs>
          <w:tab w:val="left" w:pos="705"/>
        </w:tabs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61"/>
        <w:gridCol w:w="7189"/>
        <w:gridCol w:w="1521"/>
      </w:tblGrid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№п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/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Название раздела 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/ 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ы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сего (часов)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1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гебра и начала анализа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овторение курса 7 -9 класса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ействительные числа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2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ометрия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1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овторение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2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ксиомы стереометрии и их следствия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1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гебра и начала анализа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3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епенная функция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2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ометрия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3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араллельность прямых и плоскостей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1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гебра и начала анализа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4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казательная функция  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5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огарифмическая функция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2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ометрия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4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ерпендикулярность прямых и плоскостей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1.</w:t>
            </w:r>
          </w:p>
        </w:tc>
        <w:tc>
          <w:tcPr>
            <w:tcW w:w="7228" w:type="dxa"/>
          </w:tcPr>
          <w:p w:rsidR="00452EFC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гебра и начала анализа</w:t>
            </w:r>
          </w:p>
        </w:tc>
        <w:tc>
          <w:tcPr>
            <w:tcW w:w="1525" w:type="dxa"/>
          </w:tcPr>
          <w:p w:rsidR="00452EFC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6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Тригонометрические формулы  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1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7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Тригонометрические уравнения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7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2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ометрия</w:t>
            </w:r>
          </w:p>
        </w:tc>
        <w:tc>
          <w:tcPr>
            <w:tcW w:w="1525" w:type="dxa"/>
          </w:tcPr>
          <w:p w:rsidR="00452EFC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5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ногогранники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3.</w:t>
            </w: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ение</w:t>
            </w:r>
            <w:r w:rsidRPr="00583560">
              <w:rPr>
                <w:rFonts w:ascii="Times New Roman" w:eastAsia="Calibri" w:hAnsi="Times New Roman" w:cs="Times New Roman"/>
                <w:sz w:val="28"/>
                <w:szCs w:val="28"/>
              </w:rPr>
              <w:t>курса 10 класса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</w:p>
        </w:tc>
      </w:tr>
      <w:tr w:rsidR="00452EFC" w:rsidRPr="00583560" w:rsidTr="00B3177D">
        <w:tc>
          <w:tcPr>
            <w:tcW w:w="817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228" w:type="dxa"/>
          </w:tcPr>
          <w:p w:rsidR="00452EFC" w:rsidRPr="00583560" w:rsidRDefault="00452EFC" w:rsidP="00B317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F6F4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ого</w:t>
            </w:r>
          </w:p>
        </w:tc>
        <w:tc>
          <w:tcPr>
            <w:tcW w:w="1525" w:type="dxa"/>
          </w:tcPr>
          <w:p w:rsidR="00452EFC" w:rsidRPr="00583560" w:rsidRDefault="00452EFC" w:rsidP="00B31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6</w:t>
            </w:r>
          </w:p>
        </w:tc>
      </w:tr>
    </w:tbl>
    <w:p w:rsidR="00815A67" w:rsidRDefault="00815A67" w:rsidP="00452EFC">
      <w:pPr>
        <w:tabs>
          <w:tab w:val="left" w:pos="705"/>
        </w:tabs>
        <w:autoSpaceDE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F53C4" w:rsidRPr="00583560" w:rsidRDefault="008E3D8A" w:rsidP="00452EFC">
      <w:pPr>
        <w:tabs>
          <w:tab w:val="left" w:pos="705"/>
        </w:tabs>
        <w:autoSpaceDE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</w:t>
      </w:r>
      <w:r w:rsidR="00452EF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ематическое </w:t>
      </w:r>
      <w:r w:rsidR="000F5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лан</w:t>
      </w:r>
      <w:r w:rsidR="00452EF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рование </w:t>
      </w:r>
      <w:r w:rsidR="000F5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11</w:t>
      </w:r>
      <w:r w:rsidR="000F53C4" w:rsidRPr="005835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класс</w:t>
      </w:r>
      <w:r w:rsidR="000F5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</w:t>
      </w:r>
    </w:p>
    <w:p w:rsidR="000F53C4" w:rsidRPr="00583560" w:rsidRDefault="000F53C4" w:rsidP="00452EFC">
      <w:pPr>
        <w:tabs>
          <w:tab w:val="left" w:pos="705"/>
        </w:tabs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61"/>
        <w:gridCol w:w="7189"/>
        <w:gridCol w:w="1521"/>
      </w:tblGrid>
      <w:tr w:rsidR="000F53C4" w:rsidRPr="00583560" w:rsidTr="00F85F48">
        <w:tc>
          <w:tcPr>
            <w:tcW w:w="817" w:type="dxa"/>
          </w:tcPr>
          <w:p w:rsidR="000F53C4" w:rsidRPr="00583560" w:rsidRDefault="000F53C4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№п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/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</w:t>
            </w:r>
          </w:p>
        </w:tc>
        <w:tc>
          <w:tcPr>
            <w:tcW w:w="7228" w:type="dxa"/>
          </w:tcPr>
          <w:p w:rsidR="000F53C4" w:rsidRPr="00583560" w:rsidRDefault="000F53C4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Название раздела 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/ 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ы</w:t>
            </w:r>
          </w:p>
        </w:tc>
        <w:tc>
          <w:tcPr>
            <w:tcW w:w="1525" w:type="dxa"/>
          </w:tcPr>
          <w:p w:rsidR="000F53C4" w:rsidRPr="00583560" w:rsidRDefault="000F53C4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сего (часов)</w:t>
            </w:r>
          </w:p>
        </w:tc>
      </w:tr>
      <w:tr w:rsidR="00D27EA6" w:rsidRPr="00583560" w:rsidTr="00F85F48">
        <w:tc>
          <w:tcPr>
            <w:tcW w:w="817" w:type="dxa"/>
          </w:tcPr>
          <w:p w:rsidR="00D27EA6" w:rsidRPr="00583560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1.</w:t>
            </w:r>
          </w:p>
        </w:tc>
        <w:tc>
          <w:tcPr>
            <w:tcW w:w="7228" w:type="dxa"/>
          </w:tcPr>
          <w:p w:rsidR="00D27EA6" w:rsidRPr="00583560" w:rsidRDefault="00D27EA6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гебра и начала анализа</w:t>
            </w:r>
          </w:p>
        </w:tc>
        <w:tc>
          <w:tcPr>
            <w:tcW w:w="1525" w:type="dxa"/>
          </w:tcPr>
          <w:p w:rsidR="00D27EA6" w:rsidRPr="00583560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F53C4" w:rsidRPr="00583560" w:rsidTr="00F85F48">
        <w:tc>
          <w:tcPr>
            <w:tcW w:w="817" w:type="dxa"/>
          </w:tcPr>
          <w:p w:rsidR="000F53C4" w:rsidRPr="00583560" w:rsidRDefault="000F53C4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8E3D8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.</w:t>
            </w:r>
          </w:p>
        </w:tc>
        <w:tc>
          <w:tcPr>
            <w:tcW w:w="7228" w:type="dxa"/>
          </w:tcPr>
          <w:p w:rsidR="000F53C4" w:rsidRPr="00583560" w:rsidRDefault="000F53C4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ение курса 10</w:t>
            </w: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ласса</w:t>
            </w:r>
          </w:p>
        </w:tc>
        <w:tc>
          <w:tcPr>
            <w:tcW w:w="1525" w:type="dxa"/>
          </w:tcPr>
          <w:p w:rsidR="000F53C4" w:rsidRPr="00583560" w:rsidRDefault="000F53C4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</w:tr>
      <w:tr w:rsidR="000F53C4" w:rsidRPr="00583560" w:rsidTr="00F85F48">
        <w:tc>
          <w:tcPr>
            <w:tcW w:w="817" w:type="dxa"/>
          </w:tcPr>
          <w:p w:rsidR="000F53C4" w:rsidRPr="00583560" w:rsidRDefault="008E3D8A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</w:t>
            </w:r>
            <w:r w:rsidR="000F53C4"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</w:tc>
        <w:tc>
          <w:tcPr>
            <w:tcW w:w="7228" w:type="dxa"/>
          </w:tcPr>
          <w:p w:rsidR="000F53C4" w:rsidRPr="000F53C4" w:rsidRDefault="000F53C4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Тригонометрические функции</w:t>
            </w:r>
          </w:p>
        </w:tc>
        <w:tc>
          <w:tcPr>
            <w:tcW w:w="1525" w:type="dxa"/>
          </w:tcPr>
          <w:p w:rsidR="000F53C4" w:rsidRPr="00583560" w:rsidRDefault="000F53C4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</w:tr>
      <w:tr w:rsidR="00D27EA6" w:rsidRPr="00583560" w:rsidTr="00F85F48">
        <w:tc>
          <w:tcPr>
            <w:tcW w:w="817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2.</w:t>
            </w:r>
          </w:p>
        </w:tc>
        <w:tc>
          <w:tcPr>
            <w:tcW w:w="7228" w:type="dxa"/>
          </w:tcPr>
          <w:p w:rsidR="00D27EA6" w:rsidRPr="00C30FA3" w:rsidRDefault="00D27EA6" w:rsidP="00452EF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еометрия</w:t>
            </w:r>
          </w:p>
        </w:tc>
        <w:tc>
          <w:tcPr>
            <w:tcW w:w="1525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C30FA3" w:rsidRPr="00583560" w:rsidTr="00F85F48">
        <w:tc>
          <w:tcPr>
            <w:tcW w:w="817" w:type="dxa"/>
          </w:tcPr>
          <w:p w:rsidR="00C30FA3" w:rsidRPr="00583560" w:rsidRDefault="008E3D8A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1.</w:t>
            </w:r>
          </w:p>
        </w:tc>
        <w:tc>
          <w:tcPr>
            <w:tcW w:w="7228" w:type="dxa"/>
          </w:tcPr>
          <w:p w:rsidR="00C30FA3" w:rsidRPr="00C30FA3" w:rsidRDefault="00C30FA3" w:rsidP="00452EFC">
            <w:pPr>
              <w:spacing w:after="0" w:line="240" w:lineRule="auto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C30FA3">
              <w:rPr>
                <w:rFonts w:ascii="Times New Roman" w:hAnsi="Times New Roman" w:cs="Times New Roman"/>
                <w:sz w:val="28"/>
                <w:szCs w:val="28"/>
              </w:rPr>
              <w:t>Цилиндр, конус  и шар</w:t>
            </w:r>
          </w:p>
        </w:tc>
        <w:tc>
          <w:tcPr>
            <w:tcW w:w="1525" w:type="dxa"/>
          </w:tcPr>
          <w:p w:rsidR="00C30FA3" w:rsidRDefault="00C30FA3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7</w:t>
            </w:r>
          </w:p>
        </w:tc>
      </w:tr>
      <w:tr w:rsidR="00D27EA6" w:rsidRPr="00583560" w:rsidTr="00F85F48">
        <w:tc>
          <w:tcPr>
            <w:tcW w:w="817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1.</w:t>
            </w:r>
          </w:p>
        </w:tc>
        <w:tc>
          <w:tcPr>
            <w:tcW w:w="7228" w:type="dxa"/>
          </w:tcPr>
          <w:p w:rsidR="00D27EA6" w:rsidRPr="00583560" w:rsidRDefault="00D27EA6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гебра и начала анализа</w:t>
            </w:r>
          </w:p>
        </w:tc>
        <w:tc>
          <w:tcPr>
            <w:tcW w:w="1525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C30FA3" w:rsidRPr="00583560" w:rsidTr="00F85F48">
        <w:tc>
          <w:tcPr>
            <w:tcW w:w="817" w:type="dxa"/>
          </w:tcPr>
          <w:p w:rsidR="00C30FA3" w:rsidRPr="00583560" w:rsidRDefault="008E3D8A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3.</w:t>
            </w:r>
          </w:p>
        </w:tc>
        <w:tc>
          <w:tcPr>
            <w:tcW w:w="7228" w:type="dxa"/>
          </w:tcPr>
          <w:p w:rsidR="00C30FA3" w:rsidRPr="00583560" w:rsidRDefault="00C30FA3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Производная</w:t>
            </w:r>
          </w:p>
        </w:tc>
        <w:tc>
          <w:tcPr>
            <w:tcW w:w="1525" w:type="dxa"/>
          </w:tcPr>
          <w:p w:rsidR="00C30FA3" w:rsidRPr="00583560" w:rsidRDefault="00C30FA3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0</w:t>
            </w:r>
          </w:p>
        </w:tc>
      </w:tr>
      <w:tr w:rsidR="00C30FA3" w:rsidRPr="00583560" w:rsidTr="00F85F48">
        <w:tc>
          <w:tcPr>
            <w:tcW w:w="817" w:type="dxa"/>
          </w:tcPr>
          <w:p w:rsidR="00C30FA3" w:rsidRPr="00583560" w:rsidRDefault="008E3D8A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4.</w:t>
            </w:r>
          </w:p>
        </w:tc>
        <w:tc>
          <w:tcPr>
            <w:tcW w:w="7228" w:type="dxa"/>
          </w:tcPr>
          <w:p w:rsidR="00C30FA3" w:rsidRPr="00583560" w:rsidRDefault="00C30FA3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30FA3">
              <w:rPr>
                <w:rFonts w:ascii="Times New Roman" w:hAnsi="Times New Roman" w:cs="Times New Roman"/>
                <w:sz w:val="28"/>
                <w:szCs w:val="28"/>
              </w:rPr>
              <w:t>Применение производной к исследованию функций</w:t>
            </w:r>
          </w:p>
        </w:tc>
        <w:tc>
          <w:tcPr>
            <w:tcW w:w="1525" w:type="dxa"/>
          </w:tcPr>
          <w:p w:rsidR="00C30FA3" w:rsidRPr="00583560" w:rsidRDefault="00C30FA3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</w:tr>
      <w:tr w:rsidR="00D27EA6" w:rsidRPr="00583560" w:rsidTr="00F85F48">
        <w:tc>
          <w:tcPr>
            <w:tcW w:w="817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2.</w:t>
            </w:r>
          </w:p>
        </w:tc>
        <w:tc>
          <w:tcPr>
            <w:tcW w:w="7228" w:type="dxa"/>
          </w:tcPr>
          <w:p w:rsidR="00D27EA6" w:rsidRPr="00C30FA3" w:rsidRDefault="00D27EA6" w:rsidP="00452EFC">
            <w:pPr>
              <w:spacing w:after="0" w:line="240" w:lineRule="auto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Геометрия</w:t>
            </w:r>
          </w:p>
        </w:tc>
        <w:tc>
          <w:tcPr>
            <w:tcW w:w="1525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C30FA3" w:rsidRPr="00583560" w:rsidTr="00F85F48">
        <w:tc>
          <w:tcPr>
            <w:tcW w:w="817" w:type="dxa"/>
          </w:tcPr>
          <w:p w:rsidR="00C30FA3" w:rsidRPr="00583560" w:rsidRDefault="008E3D8A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2.</w:t>
            </w:r>
          </w:p>
        </w:tc>
        <w:tc>
          <w:tcPr>
            <w:tcW w:w="7228" w:type="dxa"/>
          </w:tcPr>
          <w:p w:rsidR="00C30FA3" w:rsidRPr="00583560" w:rsidRDefault="00C30FA3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30FA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Объемы тел</w:t>
            </w:r>
          </w:p>
        </w:tc>
        <w:tc>
          <w:tcPr>
            <w:tcW w:w="1525" w:type="dxa"/>
          </w:tcPr>
          <w:p w:rsidR="00C30FA3" w:rsidRPr="00583560" w:rsidRDefault="00C30FA3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</w:t>
            </w:r>
          </w:p>
        </w:tc>
      </w:tr>
      <w:tr w:rsidR="00D27EA6" w:rsidRPr="00583560" w:rsidTr="00F85F48">
        <w:tc>
          <w:tcPr>
            <w:tcW w:w="817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1.</w:t>
            </w:r>
          </w:p>
        </w:tc>
        <w:tc>
          <w:tcPr>
            <w:tcW w:w="7228" w:type="dxa"/>
          </w:tcPr>
          <w:p w:rsidR="00D27EA6" w:rsidRPr="00583560" w:rsidRDefault="00D27EA6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гебра и начала анализа</w:t>
            </w:r>
          </w:p>
        </w:tc>
        <w:tc>
          <w:tcPr>
            <w:tcW w:w="1525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C30FA3" w:rsidRPr="00583560" w:rsidTr="00F85F48">
        <w:tc>
          <w:tcPr>
            <w:tcW w:w="817" w:type="dxa"/>
          </w:tcPr>
          <w:p w:rsidR="00C30FA3" w:rsidRPr="00583560" w:rsidRDefault="008E3D8A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5.</w:t>
            </w:r>
          </w:p>
        </w:tc>
        <w:tc>
          <w:tcPr>
            <w:tcW w:w="7228" w:type="dxa"/>
          </w:tcPr>
          <w:p w:rsidR="00C30FA3" w:rsidRPr="00583560" w:rsidRDefault="00C30FA3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30FA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Первообразная и интеграл</w:t>
            </w:r>
          </w:p>
        </w:tc>
        <w:tc>
          <w:tcPr>
            <w:tcW w:w="1525" w:type="dxa"/>
          </w:tcPr>
          <w:p w:rsidR="00C30FA3" w:rsidRPr="00583560" w:rsidRDefault="00C30FA3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</w:tr>
      <w:tr w:rsidR="00730689" w:rsidRPr="00583560" w:rsidTr="00F85F48">
        <w:tc>
          <w:tcPr>
            <w:tcW w:w="817" w:type="dxa"/>
          </w:tcPr>
          <w:p w:rsidR="00730689" w:rsidRPr="00583560" w:rsidRDefault="008E3D8A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6.</w:t>
            </w:r>
          </w:p>
        </w:tc>
        <w:tc>
          <w:tcPr>
            <w:tcW w:w="7228" w:type="dxa"/>
          </w:tcPr>
          <w:p w:rsidR="00730689" w:rsidRPr="00583560" w:rsidRDefault="00730689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8356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. </w:t>
            </w:r>
            <w:r w:rsidRPr="00C30FA3">
              <w:rPr>
                <w:rFonts w:ascii="Times New Roman" w:hAnsi="Times New Roman" w:cs="Times New Roman"/>
                <w:sz w:val="28"/>
                <w:szCs w:val="28"/>
              </w:rPr>
              <w:t xml:space="preserve">Вероятность и статистика. Работа с данными  </w:t>
            </w:r>
          </w:p>
        </w:tc>
        <w:tc>
          <w:tcPr>
            <w:tcW w:w="1525" w:type="dxa"/>
          </w:tcPr>
          <w:p w:rsidR="00730689" w:rsidRPr="00583560" w:rsidRDefault="00730689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</w:tr>
      <w:tr w:rsidR="00D27EA6" w:rsidRPr="00583560" w:rsidTr="00F85F48">
        <w:tc>
          <w:tcPr>
            <w:tcW w:w="817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Р.2.</w:t>
            </w:r>
          </w:p>
        </w:tc>
        <w:tc>
          <w:tcPr>
            <w:tcW w:w="7228" w:type="dxa"/>
          </w:tcPr>
          <w:p w:rsidR="00D27EA6" w:rsidRPr="00C30FA3" w:rsidRDefault="00D27EA6" w:rsidP="00452EFC">
            <w:pPr>
              <w:spacing w:after="0" w:line="240" w:lineRule="auto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Геометрия</w:t>
            </w:r>
          </w:p>
        </w:tc>
        <w:tc>
          <w:tcPr>
            <w:tcW w:w="1525" w:type="dxa"/>
          </w:tcPr>
          <w:p w:rsidR="00D27EA6" w:rsidRDefault="00D27EA6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730689" w:rsidRPr="00583560" w:rsidTr="00F85F48">
        <w:tc>
          <w:tcPr>
            <w:tcW w:w="817" w:type="dxa"/>
          </w:tcPr>
          <w:p w:rsidR="00730689" w:rsidRPr="00583560" w:rsidRDefault="008E3D8A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3.</w:t>
            </w:r>
          </w:p>
        </w:tc>
        <w:tc>
          <w:tcPr>
            <w:tcW w:w="7228" w:type="dxa"/>
          </w:tcPr>
          <w:p w:rsidR="00730689" w:rsidRPr="00583560" w:rsidRDefault="00730689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30FA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Векторы и координаты в пространстве</w:t>
            </w:r>
          </w:p>
        </w:tc>
        <w:tc>
          <w:tcPr>
            <w:tcW w:w="1525" w:type="dxa"/>
          </w:tcPr>
          <w:p w:rsidR="00730689" w:rsidRPr="00583560" w:rsidRDefault="00730689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</w:tr>
      <w:tr w:rsidR="00730689" w:rsidRPr="00583560" w:rsidTr="00F85F48">
        <w:tc>
          <w:tcPr>
            <w:tcW w:w="817" w:type="dxa"/>
          </w:tcPr>
          <w:p w:rsidR="00730689" w:rsidRPr="00583560" w:rsidRDefault="008E3D8A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.3.</w:t>
            </w:r>
          </w:p>
        </w:tc>
        <w:tc>
          <w:tcPr>
            <w:tcW w:w="7228" w:type="dxa"/>
          </w:tcPr>
          <w:p w:rsidR="00730689" w:rsidRPr="00583560" w:rsidRDefault="00730689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30FA3">
              <w:rPr>
                <w:rFonts w:ascii="Times New Roman" w:hAnsi="Times New Roman" w:cs="Times New Roman"/>
                <w:sz w:val="28"/>
                <w:szCs w:val="28"/>
              </w:rPr>
              <w:t>Повторение курса 11 класса</w:t>
            </w:r>
          </w:p>
        </w:tc>
        <w:tc>
          <w:tcPr>
            <w:tcW w:w="1525" w:type="dxa"/>
          </w:tcPr>
          <w:p w:rsidR="00730689" w:rsidRPr="00583560" w:rsidRDefault="00730689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0</w:t>
            </w:r>
          </w:p>
        </w:tc>
      </w:tr>
      <w:tr w:rsidR="00730689" w:rsidRPr="00583560" w:rsidTr="00F85F48">
        <w:tc>
          <w:tcPr>
            <w:tcW w:w="817" w:type="dxa"/>
          </w:tcPr>
          <w:p w:rsidR="00730689" w:rsidRPr="00583560" w:rsidRDefault="00730689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228" w:type="dxa"/>
          </w:tcPr>
          <w:p w:rsidR="00730689" w:rsidRPr="00583560" w:rsidRDefault="00730689" w:rsidP="00452EF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F6F4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ого</w:t>
            </w:r>
          </w:p>
        </w:tc>
        <w:tc>
          <w:tcPr>
            <w:tcW w:w="1525" w:type="dxa"/>
          </w:tcPr>
          <w:p w:rsidR="00730689" w:rsidRPr="00583560" w:rsidRDefault="00730689" w:rsidP="00452E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6</w:t>
            </w:r>
          </w:p>
        </w:tc>
      </w:tr>
    </w:tbl>
    <w:p w:rsidR="000F53C4" w:rsidRPr="00583560" w:rsidRDefault="000F53C4" w:rsidP="00452EF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E3D8A" w:rsidRPr="00583560" w:rsidRDefault="008E3D8A" w:rsidP="00452EF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F53C4" w:rsidRDefault="000F53C4" w:rsidP="00452EFC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F53C4" w:rsidRDefault="000F53C4" w:rsidP="00452EFC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F53C4" w:rsidRPr="000F53C4" w:rsidRDefault="000F53C4" w:rsidP="00452EFC">
      <w:pPr>
        <w:pStyle w:val="ac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</w:p>
    <w:sectPr w:rsidR="000F53C4" w:rsidRPr="000F53C4" w:rsidSect="00EA63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3322" w:rsidRDefault="00203322" w:rsidP="00041C32">
      <w:pPr>
        <w:spacing w:after="0" w:line="240" w:lineRule="auto"/>
      </w:pPr>
      <w:r>
        <w:separator/>
      </w:r>
    </w:p>
  </w:endnote>
  <w:endnote w:type="continuationSeparator" w:id="0">
    <w:p w:rsidR="00203322" w:rsidRDefault="00203322" w:rsidP="00041C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3322" w:rsidRDefault="00203322" w:rsidP="00041C32">
      <w:pPr>
        <w:spacing w:after="0" w:line="240" w:lineRule="auto"/>
      </w:pPr>
      <w:r>
        <w:separator/>
      </w:r>
    </w:p>
  </w:footnote>
  <w:footnote w:type="continuationSeparator" w:id="0">
    <w:p w:rsidR="00203322" w:rsidRDefault="00203322" w:rsidP="00041C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BD6692"/>
    <w:multiLevelType w:val="multilevel"/>
    <w:tmpl w:val="71AEAE42"/>
    <w:styleLink w:val="List9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position w:val="0"/>
        <w:sz w:val="24"/>
        <w:szCs w:val="24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▪"/>
      <w:lvlJc w:val="left"/>
      <w:pPr>
        <w:tabs>
          <w:tab w:val="num" w:pos="2940"/>
        </w:tabs>
        <w:ind w:left="2940" w:hanging="42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▪"/>
      <w:lvlJc w:val="left"/>
      <w:pPr>
        <w:tabs>
          <w:tab w:val="num" w:pos="3660"/>
        </w:tabs>
        <w:ind w:left="3660" w:hanging="42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▪"/>
      <w:lvlJc w:val="left"/>
      <w:pPr>
        <w:tabs>
          <w:tab w:val="num" w:pos="5100"/>
        </w:tabs>
        <w:ind w:left="5100" w:hanging="42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▪"/>
      <w:lvlJc w:val="left"/>
      <w:pPr>
        <w:tabs>
          <w:tab w:val="num" w:pos="5820"/>
        </w:tabs>
        <w:ind w:left="5820" w:hanging="42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position w:val="0"/>
        <w:sz w:val="28"/>
        <w:szCs w:val="28"/>
        <w:lang w:val="ru-RU"/>
      </w:rPr>
    </w:lvl>
  </w:abstractNum>
  <w:abstractNum w:abstractNumId="1" w15:restartNumberingAfterBreak="0">
    <w:nsid w:val="3689630A"/>
    <w:multiLevelType w:val="multilevel"/>
    <w:tmpl w:val="6E4CCAF8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Theme="minorHAnsi" w:hAnsi="Times New Roman" w:cstheme="minorBidi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2">
      <w:start w:val="10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2D0943"/>
    <w:multiLevelType w:val="hybridMultilevel"/>
    <w:tmpl w:val="05004F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61925DA5"/>
    <w:multiLevelType w:val="hybridMultilevel"/>
    <w:tmpl w:val="3244A71A"/>
    <w:lvl w:ilvl="0" w:tplc="87F08AB2">
      <w:start w:val="1"/>
      <w:numFmt w:val="upperRoman"/>
      <w:lvlText w:val="%1."/>
      <w:lvlJc w:val="left"/>
      <w:pPr>
        <w:ind w:left="126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692D35FE"/>
    <w:multiLevelType w:val="multilevel"/>
    <w:tmpl w:val="1CB46C1A"/>
    <w:styleLink w:val="List10"/>
    <w:lvl w:ilvl="0">
      <w:start w:val="1"/>
      <w:numFmt w:val="decimal"/>
      <w:lvlText w:val="%1)"/>
      <w:lvlJc w:val="left"/>
      <w:pPr>
        <w:tabs>
          <w:tab w:val="num" w:pos="1748"/>
        </w:tabs>
        <w:ind w:left="1748" w:hanging="104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848"/>
        </w:tabs>
        <w:ind w:left="18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557"/>
        </w:tabs>
        <w:ind w:left="255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288"/>
        </w:tabs>
        <w:ind w:left="328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008"/>
        </w:tabs>
        <w:ind w:left="400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717"/>
        </w:tabs>
        <w:ind w:left="471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448"/>
        </w:tabs>
        <w:ind w:left="54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168"/>
        </w:tabs>
        <w:ind w:left="616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877"/>
        </w:tabs>
        <w:ind w:left="687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num w:numId="1">
    <w:abstractNumId w:val="6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3">
    <w:abstractNumId w:val="3"/>
  </w:num>
  <w:num w:numId="4">
    <w:abstractNumId w:val="7"/>
  </w:num>
  <w:num w:numId="5">
    <w:abstractNumId w:val="2"/>
    <w:lvlOverride w:ilvl="0">
      <w:startOverride w:val="1"/>
    </w:lvlOverride>
  </w:num>
  <w:num w:numId="6">
    <w:abstractNumId w:val="5"/>
  </w:num>
  <w:num w:numId="7">
    <w:abstractNumId w:val="0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43A6"/>
    <w:rsid w:val="00041C32"/>
    <w:rsid w:val="000776FF"/>
    <w:rsid w:val="0008358F"/>
    <w:rsid w:val="000C3F15"/>
    <w:rsid w:val="000D5047"/>
    <w:rsid w:val="000F53C4"/>
    <w:rsid w:val="00135C00"/>
    <w:rsid w:val="0017244A"/>
    <w:rsid w:val="001C45E4"/>
    <w:rsid w:val="001D05DE"/>
    <w:rsid w:val="00203322"/>
    <w:rsid w:val="00203345"/>
    <w:rsid w:val="00207D96"/>
    <w:rsid w:val="00230448"/>
    <w:rsid w:val="00254CE0"/>
    <w:rsid w:val="002A25F1"/>
    <w:rsid w:val="002D6AE9"/>
    <w:rsid w:val="002E5050"/>
    <w:rsid w:val="002F4278"/>
    <w:rsid w:val="00323F0E"/>
    <w:rsid w:val="003810B2"/>
    <w:rsid w:val="003D728B"/>
    <w:rsid w:val="003E1165"/>
    <w:rsid w:val="00451102"/>
    <w:rsid w:val="00452EFC"/>
    <w:rsid w:val="004A7B24"/>
    <w:rsid w:val="004D0B16"/>
    <w:rsid w:val="0055035D"/>
    <w:rsid w:val="00570D82"/>
    <w:rsid w:val="00583560"/>
    <w:rsid w:val="006077FE"/>
    <w:rsid w:val="006614DA"/>
    <w:rsid w:val="00695D90"/>
    <w:rsid w:val="006B41ED"/>
    <w:rsid w:val="006D6480"/>
    <w:rsid w:val="00730689"/>
    <w:rsid w:val="007739A7"/>
    <w:rsid w:val="00777FB9"/>
    <w:rsid w:val="007A43A6"/>
    <w:rsid w:val="007A5D2B"/>
    <w:rsid w:val="007B09E8"/>
    <w:rsid w:val="007D2142"/>
    <w:rsid w:val="007F6F4B"/>
    <w:rsid w:val="00815A67"/>
    <w:rsid w:val="00897B7D"/>
    <w:rsid w:val="008E3D8A"/>
    <w:rsid w:val="00924323"/>
    <w:rsid w:val="00943B37"/>
    <w:rsid w:val="00961341"/>
    <w:rsid w:val="009E7696"/>
    <w:rsid w:val="00A0780F"/>
    <w:rsid w:val="00A44D18"/>
    <w:rsid w:val="00AE4018"/>
    <w:rsid w:val="00B67BAD"/>
    <w:rsid w:val="00BB106D"/>
    <w:rsid w:val="00BC066D"/>
    <w:rsid w:val="00BF57A3"/>
    <w:rsid w:val="00C23C24"/>
    <w:rsid w:val="00C30FA3"/>
    <w:rsid w:val="00C365AE"/>
    <w:rsid w:val="00C40893"/>
    <w:rsid w:val="00CA551A"/>
    <w:rsid w:val="00D03D2E"/>
    <w:rsid w:val="00D27EA6"/>
    <w:rsid w:val="00D450B9"/>
    <w:rsid w:val="00DC7209"/>
    <w:rsid w:val="00E00875"/>
    <w:rsid w:val="00E63B75"/>
    <w:rsid w:val="00EA0A90"/>
    <w:rsid w:val="00EA4678"/>
    <w:rsid w:val="00EA63F5"/>
    <w:rsid w:val="00ED6C3D"/>
    <w:rsid w:val="00F14F25"/>
    <w:rsid w:val="00F71CF7"/>
    <w:rsid w:val="00F970E3"/>
    <w:rsid w:val="00FB5960"/>
    <w:rsid w:val="00FF31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D86AEB"/>
  <w15:docId w15:val="{2190A160-2E07-4E35-AA56-FE68F99E3A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254CE0"/>
  </w:style>
  <w:style w:type="paragraph" w:styleId="4">
    <w:name w:val="heading 4"/>
    <w:basedOn w:val="a1"/>
    <w:next w:val="a1"/>
    <w:link w:val="40"/>
    <w:uiPriority w:val="9"/>
    <w:qFormat/>
    <w:rsid w:val="00254CE0"/>
    <w:pPr>
      <w:keepNext/>
      <w:keepLines/>
      <w:suppressAutoHyphens/>
      <w:spacing w:after="0" w:line="360" w:lineRule="auto"/>
      <w:ind w:firstLine="709"/>
      <w:jc w:val="both"/>
      <w:outlineLvl w:val="3"/>
    </w:pPr>
    <w:rPr>
      <w:rFonts w:ascii="Times New Roman" w:eastAsia="Times New Roman" w:hAnsi="Times New Roman" w:cs="Times New Roman"/>
      <w:b/>
      <w:iCs/>
      <w:sz w:val="28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ConsPlusNormal">
    <w:name w:val="ConsPlusNormal"/>
    <w:rsid w:val="00254CE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a5">
    <w:name w:val="Основной текст_"/>
    <w:link w:val="1"/>
    <w:locked/>
    <w:rsid w:val="00254CE0"/>
    <w:rPr>
      <w:rFonts w:ascii="Times New Roman" w:hAnsi="Times New Roman"/>
      <w:shd w:val="clear" w:color="auto" w:fill="FFFFFF"/>
    </w:rPr>
  </w:style>
  <w:style w:type="paragraph" w:customStyle="1" w:styleId="1">
    <w:name w:val="Основной текст1"/>
    <w:basedOn w:val="a1"/>
    <w:link w:val="a5"/>
    <w:rsid w:val="00254CE0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customStyle="1" w:styleId="40">
    <w:name w:val="Заголовок 4 Знак"/>
    <w:basedOn w:val="a2"/>
    <w:link w:val="4"/>
    <w:uiPriority w:val="9"/>
    <w:rsid w:val="00254CE0"/>
    <w:rPr>
      <w:rFonts w:ascii="Times New Roman" w:eastAsia="Times New Roman" w:hAnsi="Times New Roman" w:cs="Times New Roman"/>
      <w:b/>
      <w:iCs/>
      <w:sz w:val="28"/>
      <w:szCs w:val="20"/>
    </w:rPr>
  </w:style>
  <w:style w:type="character" w:styleId="a6">
    <w:name w:val="footnote reference"/>
    <w:rsid w:val="00041C32"/>
    <w:rPr>
      <w:rFonts w:cs="Times New Roman"/>
      <w:vertAlign w:val="superscript"/>
    </w:rPr>
  </w:style>
  <w:style w:type="paragraph" w:styleId="a7">
    <w:name w:val="footnote text"/>
    <w:aliases w:val="Знак6,F1"/>
    <w:basedOn w:val="a1"/>
    <w:link w:val="a8"/>
    <w:rsid w:val="00041C32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2"/>
    <w:link w:val="a7"/>
    <w:rsid w:val="00041C3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0">
    <w:name w:val="Перечисление"/>
    <w:link w:val="a9"/>
    <w:uiPriority w:val="99"/>
    <w:qFormat/>
    <w:rsid w:val="00041C32"/>
    <w:pPr>
      <w:numPr>
        <w:numId w:val="3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9">
    <w:name w:val="Перечисление Знак"/>
    <w:link w:val="a0"/>
    <w:uiPriority w:val="99"/>
    <w:rsid w:val="00041C32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a"/>
    <w:link w:val="ab"/>
    <w:uiPriority w:val="99"/>
    <w:qFormat/>
    <w:rsid w:val="00041C32"/>
    <w:pPr>
      <w:numPr>
        <w:numId w:val="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b">
    <w:name w:val="НОМЕРА Знак"/>
    <w:link w:val="a"/>
    <w:uiPriority w:val="99"/>
    <w:rsid w:val="00041C32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3"/>
    <w:uiPriority w:val="62"/>
    <w:rsid w:val="00041C32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a">
    <w:name w:val="Normal (Web)"/>
    <w:basedOn w:val="a1"/>
    <w:uiPriority w:val="99"/>
    <w:unhideWhenUsed/>
    <w:rsid w:val="00041C32"/>
    <w:rPr>
      <w:rFonts w:ascii="Times New Roman" w:hAnsi="Times New Roman" w:cs="Times New Roman"/>
      <w:sz w:val="24"/>
      <w:szCs w:val="24"/>
    </w:rPr>
  </w:style>
  <w:style w:type="paragraph" w:styleId="2">
    <w:name w:val="toc 2"/>
    <w:basedOn w:val="a1"/>
    <w:next w:val="a1"/>
    <w:autoRedefine/>
    <w:uiPriority w:val="39"/>
    <w:unhideWhenUsed/>
    <w:qFormat/>
    <w:rsid w:val="00F14F25"/>
    <w:pPr>
      <w:tabs>
        <w:tab w:val="right" w:leader="dot" w:pos="9628"/>
      </w:tabs>
      <w:suppressAutoHyphens/>
      <w:spacing w:after="100" w:line="360" w:lineRule="auto"/>
      <w:ind w:left="425"/>
      <w:jc w:val="both"/>
    </w:pPr>
    <w:rPr>
      <w:rFonts w:ascii="Times New Roman" w:eastAsia="Calibri" w:hAnsi="Times New Roman" w:cs="Times New Roman"/>
      <w:sz w:val="28"/>
    </w:rPr>
  </w:style>
  <w:style w:type="numbering" w:customStyle="1" w:styleId="List9">
    <w:name w:val="List 9"/>
    <w:basedOn w:val="a4"/>
    <w:rsid w:val="00F14F25"/>
    <w:pPr>
      <w:numPr>
        <w:numId w:val="7"/>
      </w:numPr>
    </w:pPr>
  </w:style>
  <w:style w:type="numbering" w:customStyle="1" w:styleId="List10">
    <w:name w:val="List 10"/>
    <w:basedOn w:val="a4"/>
    <w:rsid w:val="000C3F15"/>
    <w:pPr>
      <w:numPr>
        <w:numId w:val="8"/>
      </w:numPr>
    </w:pPr>
  </w:style>
  <w:style w:type="paragraph" w:styleId="ac">
    <w:name w:val="No Spacing"/>
    <w:uiPriority w:val="1"/>
    <w:qFormat/>
    <w:rsid w:val="00BF57A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02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9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25F5DB-FA11-46D1-B0D8-BF32B0036F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645</Words>
  <Characters>15082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7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Люба</cp:lastModifiedBy>
  <cp:revision>2</cp:revision>
  <cp:lastPrinted>2019-01-30T05:28:00Z</cp:lastPrinted>
  <dcterms:created xsi:type="dcterms:W3CDTF">2021-05-01T08:05:00Z</dcterms:created>
  <dcterms:modified xsi:type="dcterms:W3CDTF">2021-05-01T08:05:00Z</dcterms:modified>
</cp:coreProperties>
</file>